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7D45D4" w14:textId="77777777" w:rsidR="00CB474C" w:rsidRDefault="00CB474C" w:rsidP="0055315B">
      <w:pPr>
        <w:jc w:val="center"/>
        <w:rPr>
          <w:rFonts w:ascii="Helvetica" w:hAnsi="Helvetica"/>
        </w:rPr>
      </w:pPr>
    </w:p>
    <w:p w14:paraId="0FF32AB8" w14:textId="454C734B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5FC4A0E2" w:rsidR="009E4105" w:rsidRDefault="00C83E82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7</w:t>
      </w:r>
    </w:p>
    <w:p w14:paraId="4C02CD8A" w14:textId="3C1458E3" w:rsidR="00D902B3" w:rsidRPr="00C70643" w:rsidRDefault="00CC1E8F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3</w:t>
      </w:r>
    </w:p>
    <w:p w14:paraId="32D529D1" w14:textId="4B1FCB10" w:rsidR="00667F2B" w:rsidRDefault="00667F2B">
      <w:pPr>
        <w:rPr>
          <w:rFonts w:ascii="Helvetica" w:hAnsi="Helvetica"/>
        </w:rPr>
      </w:pPr>
    </w:p>
    <w:p w14:paraId="07BFE4A8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67B3AF4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35779F3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7DEE4C9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39FD6405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48F2F6F2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2BF887AB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78797838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705F906" w14:textId="77777777" w:rsidR="004A6AE7" w:rsidRPr="004A2328" w:rsidRDefault="004A6AE7" w:rsidP="004A6AE7">
      <w:pPr>
        <w:ind w:left="360" w:hanging="360"/>
        <w:rPr>
          <w:rFonts w:ascii="Helvetica" w:hAnsi="Helvetica"/>
          <w:b/>
        </w:rPr>
      </w:pPr>
    </w:p>
    <w:p w14:paraId="6B2F3E9B" w14:textId="77777777" w:rsidR="004A6AE7" w:rsidRPr="004A2328" w:rsidRDefault="004A6AE7" w:rsidP="004A6AE7">
      <w:pPr>
        <w:jc w:val="center"/>
        <w:rPr>
          <w:rFonts w:ascii="Helvetica" w:hAnsi="Helvetica"/>
        </w:rPr>
      </w:pPr>
    </w:p>
    <w:p w14:paraId="0E81C1F0" w14:textId="77777777" w:rsidR="004A6AE7" w:rsidRDefault="004A6AE7" w:rsidP="004A6AE7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27B66119" w14:textId="77777777" w:rsidR="00D46406" w:rsidRDefault="00D46406" w:rsidP="004A6AE7">
      <w:pPr>
        <w:rPr>
          <w:rFonts w:ascii="Helvetica" w:hAnsi="Helvetica"/>
          <w:b/>
        </w:rPr>
      </w:pPr>
    </w:p>
    <w:p w14:paraId="1AB7BE65" w14:textId="77777777" w:rsidR="00D46406" w:rsidRDefault="00D46406" w:rsidP="004A6AE7">
      <w:pPr>
        <w:rPr>
          <w:rFonts w:ascii="Helvetica" w:hAnsi="Helvetica"/>
          <w:b/>
        </w:rPr>
      </w:pPr>
    </w:p>
    <w:p w14:paraId="160FF904" w14:textId="77777777" w:rsidR="00D46406" w:rsidRDefault="00D46406" w:rsidP="00D4640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7DD0DD80" w14:textId="77777777" w:rsidR="00D46406" w:rsidRDefault="00D46406" w:rsidP="00D46406">
      <w:pPr>
        <w:rPr>
          <w:rFonts w:ascii="Helvetica" w:hAnsi="Helvetica"/>
        </w:rPr>
      </w:pPr>
    </w:p>
    <w:p w14:paraId="314B24DD" w14:textId="77777777" w:rsidR="001665A6" w:rsidRDefault="00D46406" w:rsidP="004A6AE7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549896C8" w14:textId="77777777" w:rsidR="001665A6" w:rsidRDefault="001665A6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65B43E03" w14:textId="30F0E65A" w:rsidR="00801B11" w:rsidRDefault="00CB474C" w:rsidP="00CB474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.  For a 1D diatomic lattice, all atoms mass M spaced evenly by a</w:t>
      </w:r>
      <w:r w:rsidR="00E36240">
        <w:rPr>
          <w:rFonts w:ascii="Helvetica" w:hAnsi="Helvetica"/>
        </w:rPr>
        <w:t>/2</w:t>
      </w:r>
      <w:r>
        <w:rPr>
          <w:rFonts w:ascii="Helvetica" w:hAnsi="Helvetica"/>
        </w:rPr>
        <w:t>; force constants C</w:t>
      </w:r>
      <w:r w:rsidRPr="00FB308A">
        <w:rPr>
          <w:rFonts w:ascii="Helvetica" w:hAnsi="Helvetica"/>
          <w:vertAlign w:val="subscript"/>
        </w:rPr>
        <w:t>1</w:t>
      </w:r>
      <w:r>
        <w:rPr>
          <w:rFonts w:ascii="Helvetica" w:hAnsi="Helvetica"/>
        </w:rPr>
        <w:t xml:space="preserve"> and C</w:t>
      </w:r>
      <w:r w:rsidRPr="00FB308A">
        <w:rPr>
          <w:rFonts w:ascii="Helvetica" w:hAnsi="Helvetica"/>
          <w:vertAlign w:val="subscript"/>
        </w:rPr>
        <w:t>2</w:t>
      </w:r>
      <w:r>
        <w:rPr>
          <w:rFonts w:ascii="Helvetica" w:hAnsi="Helvetica"/>
        </w:rPr>
        <w:t xml:space="preserve"> = 2C1.</w:t>
      </w:r>
      <w:r w:rsidR="00801B11">
        <w:rPr>
          <w:rFonts w:ascii="Helvetica" w:hAnsi="Helvetica"/>
        </w:rPr>
        <w:t xml:space="preserve"> If you did the above derivation correctly you would have gotten a result of:</w:t>
      </w:r>
    </w:p>
    <w:p w14:paraId="4EBBF7F1" w14:textId="77777777" w:rsidR="00801B11" w:rsidRDefault="00801B11" w:rsidP="00CB474C">
      <w:pPr>
        <w:rPr>
          <w:rFonts w:ascii="Helvetica" w:hAnsi="Helvetica"/>
        </w:rPr>
      </w:pPr>
    </w:p>
    <w:p w14:paraId="237935BB" w14:textId="77777777" w:rsidR="00801B11" w:rsidRDefault="006A1609" w:rsidP="00CB474C">
      <w:pPr>
        <w:rPr>
          <w:rFonts w:ascii="Helvetica" w:hAnsi="Helvetica"/>
        </w:rPr>
      </w:pPr>
      <w:r w:rsidRPr="00A23F21">
        <w:rPr>
          <w:rFonts w:ascii="Helvetica" w:hAnsi="Helvetica"/>
          <w:noProof/>
          <w:position w:val="-24"/>
        </w:rPr>
        <w:object w:dxaOrig="2800" w:dyaOrig="620" w14:anchorId="24C1E5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0pt;height:31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13252091" r:id="rId8"/>
        </w:object>
      </w:r>
    </w:p>
    <w:p w14:paraId="7C0F0E69" w14:textId="77777777" w:rsidR="00801B11" w:rsidRDefault="00801B11" w:rsidP="00CB474C">
      <w:pPr>
        <w:rPr>
          <w:rFonts w:ascii="Helvetica" w:hAnsi="Helvetica"/>
        </w:rPr>
      </w:pPr>
    </w:p>
    <w:p w14:paraId="68A8DD49" w14:textId="05456CF7" w:rsidR="00801B11" w:rsidRDefault="00A23F21" w:rsidP="00CB474C">
      <w:pPr>
        <w:rPr>
          <w:rFonts w:ascii="Helvetica" w:hAnsi="Helvetica"/>
        </w:rPr>
      </w:pPr>
      <w:r>
        <w:rPr>
          <w:rFonts w:ascii="Helvetica" w:hAnsi="Helvetica"/>
        </w:rPr>
        <w:t xml:space="preserve">a.  Find the limits </w:t>
      </w:r>
      <w:r w:rsidRPr="00A23F21">
        <w:rPr>
          <w:rFonts w:ascii="Symbol" w:eastAsia="Libian SC Regular" w:hAnsi="Symbol"/>
        </w:rPr>
        <w:t></w:t>
      </w:r>
      <w:r>
        <w:rPr>
          <w:rFonts w:ascii="Helvetica" w:hAnsi="Helvetica"/>
        </w:rPr>
        <w:t xml:space="preserve"> of at k=0 and at the zone boundary.</w:t>
      </w:r>
    </w:p>
    <w:p w14:paraId="5371F2D5" w14:textId="77777777" w:rsidR="00A23F21" w:rsidRDefault="00A23F21" w:rsidP="00CB474C">
      <w:pPr>
        <w:rPr>
          <w:rFonts w:ascii="Helvetica" w:hAnsi="Helvetica"/>
        </w:rPr>
      </w:pPr>
    </w:p>
    <w:p w14:paraId="557DAA92" w14:textId="77777777" w:rsidR="00A23F21" w:rsidRDefault="00A23F21" w:rsidP="00CB474C">
      <w:pPr>
        <w:rPr>
          <w:rFonts w:ascii="Helvetica" w:hAnsi="Helvetica"/>
        </w:rPr>
      </w:pPr>
    </w:p>
    <w:p w14:paraId="51059108" w14:textId="77777777" w:rsidR="00A23F21" w:rsidRDefault="00A23F21" w:rsidP="00CB474C">
      <w:pPr>
        <w:rPr>
          <w:rFonts w:ascii="Helvetica" w:hAnsi="Helvetica"/>
        </w:rPr>
      </w:pPr>
    </w:p>
    <w:p w14:paraId="5D99D29F" w14:textId="77777777" w:rsidR="00A23F21" w:rsidRDefault="00A23F21" w:rsidP="00CB474C">
      <w:pPr>
        <w:rPr>
          <w:rFonts w:ascii="Helvetica" w:hAnsi="Helvetica"/>
        </w:rPr>
      </w:pPr>
    </w:p>
    <w:p w14:paraId="7131FB1F" w14:textId="77777777" w:rsidR="00A23F21" w:rsidRDefault="00A23F21" w:rsidP="00CB474C">
      <w:pPr>
        <w:rPr>
          <w:rFonts w:ascii="Helvetica" w:hAnsi="Helvetica"/>
        </w:rPr>
      </w:pPr>
    </w:p>
    <w:p w14:paraId="257BBA8A" w14:textId="77777777" w:rsidR="00A23F21" w:rsidRDefault="00A23F21" w:rsidP="00CB474C">
      <w:pPr>
        <w:rPr>
          <w:rFonts w:ascii="Helvetica" w:hAnsi="Helvetica"/>
        </w:rPr>
      </w:pPr>
    </w:p>
    <w:p w14:paraId="44C9E5DE" w14:textId="77777777" w:rsidR="00B33BC1" w:rsidRDefault="00B33BC1" w:rsidP="00CB474C">
      <w:pPr>
        <w:rPr>
          <w:rFonts w:ascii="Helvetica" w:hAnsi="Helvetica"/>
        </w:rPr>
      </w:pPr>
    </w:p>
    <w:p w14:paraId="10843C75" w14:textId="77777777" w:rsidR="00B33BC1" w:rsidRDefault="00B33BC1" w:rsidP="00CB474C">
      <w:pPr>
        <w:rPr>
          <w:rFonts w:ascii="Helvetica" w:hAnsi="Helvetica"/>
        </w:rPr>
      </w:pPr>
    </w:p>
    <w:p w14:paraId="3C1020EE" w14:textId="77777777" w:rsidR="00B33BC1" w:rsidRDefault="00B33BC1" w:rsidP="00CB474C">
      <w:pPr>
        <w:rPr>
          <w:rFonts w:ascii="Helvetica" w:hAnsi="Helvetica"/>
        </w:rPr>
      </w:pPr>
    </w:p>
    <w:p w14:paraId="51CC2ECA" w14:textId="77777777" w:rsidR="00B33BC1" w:rsidRDefault="00B33BC1" w:rsidP="00CB474C">
      <w:pPr>
        <w:rPr>
          <w:rFonts w:ascii="Helvetica" w:hAnsi="Helvetica"/>
        </w:rPr>
      </w:pPr>
    </w:p>
    <w:p w14:paraId="16B017BA" w14:textId="77777777" w:rsidR="00A23F21" w:rsidRDefault="00A23F21" w:rsidP="00CB474C">
      <w:pPr>
        <w:rPr>
          <w:rFonts w:ascii="Helvetica" w:hAnsi="Helvetica"/>
        </w:rPr>
      </w:pPr>
    </w:p>
    <w:p w14:paraId="7C8AFB01" w14:textId="77777777" w:rsidR="00A23F21" w:rsidRDefault="00A23F21" w:rsidP="00CB474C">
      <w:pPr>
        <w:rPr>
          <w:rFonts w:ascii="Helvetica" w:hAnsi="Helvetica"/>
        </w:rPr>
      </w:pPr>
    </w:p>
    <w:p w14:paraId="7ACC5DA8" w14:textId="77777777" w:rsidR="00A23F21" w:rsidRDefault="00A23F21" w:rsidP="00CB474C">
      <w:pPr>
        <w:rPr>
          <w:rFonts w:ascii="Helvetica" w:hAnsi="Helvetica"/>
        </w:rPr>
      </w:pPr>
    </w:p>
    <w:p w14:paraId="0D31DF75" w14:textId="77777777" w:rsidR="00A23F21" w:rsidRDefault="00A23F21" w:rsidP="00CB474C">
      <w:pPr>
        <w:rPr>
          <w:rFonts w:ascii="Helvetica" w:hAnsi="Helvetica"/>
        </w:rPr>
      </w:pPr>
    </w:p>
    <w:p w14:paraId="313E1F33" w14:textId="77777777" w:rsidR="00801B11" w:rsidRDefault="00801B11" w:rsidP="00CB474C">
      <w:pPr>
        <w:rPr>
          <w:rFonts w:ascii="Helvetica" w:hAnsi="Helvetica"/>
        </w:rPr>
      </w:pPr>
    </w:p>
    <w:p w14:paraId="3BA7AE21" w14:textId="77777777" w:rsidR="00FB6532" w:rsidRDefault="00FB6532" w:rsidP="00CB474C">
      <w:pPr>
        <w:rPr>
          <w:rFonts w:ascii="Helvetica" w:hAnsi="Helvetica"/>
        </w:rPr>
      </w:pPr>
    </w:p>
    <w:p w14:paraId="2AD00414" w14:textId="77777777" w:rsidR="00FB6532" w:rsidRDefault="00FB6532" w:rsidP="00CB474C">
      <w:pPr>
        <w:rPr>
          <w:rFonts w:ascii="Helvetica" w:hAnsi="Helvetica"/>
        </w:rPr>
      </w:pPr>
    </w:p>
    <w:p w14:paraId="21CBAFDC" w14:textId="7E5524BD" w:rsidR="00CB474C" w:rsidRDefault="00A23F21" w:rsidP="00CB474C">
      <w:pPr>
        <w:rPr>
          <w:rFonts w:ascii="Helvetica" w:hAnsi="Helvetica"/>
        </w:rPr>
      </w:pPr>
      <w:r>
        <w:rPr>
          <w:rFonts w:ascii="Helvetica" w:hAnsi="Helvetica"/>
        </w:rPr>
        <w:t>b</w:t>
      </w:r>
      <w:r w:rsidR="00801B11">
        <w:rPr>
          <w:rFonts w:ascii="Helvetica" w:hAnsi="Helvetica"/>
        </w:rPr>
        <w:t xml:space="preserve">.  Plot </w:t>
      </w:r>
      <w:r w:rsidR="00551982">
        <w:rPr>
          <w:rFonts w:ascii="Helvetica" w:hAnsi="Helvetica"/>
        </w:rPr>
        <w:t xml:space="preserve">(and </w:t>
      </w:r>
      <w:r w:rsidRPr="00A23F21">
        <w:rPr>
          <w:rFonts w:ascii="Helvetica" w:hAnsi="Helvetica"/>
          <w:u w:val="single"/>
        </w:rPr>
        <w:t>label</w:t>
      </w:r>
      <w:r w:rsidR="00551982">
        <w:rPr>
          <w:rFonts w:ascii="Helvetica" w:hAnsi="Helvetica"/>
        </w:rPr>
        <w:t xml:space="preserve">) </w:t>
      </w:r>
      <w:r w:rsidR="009F3C9F" w:rsidRPr="009318F2">
        <w:rPr>
          <w:rFonts w:ascii="Symbol" w:hAnsi="Symbol"/>
        </w:rPr>
        <w:t></w:t>
      </w:r>
      <w:r w:rsidR="009F3C9F">
        <w:rPr>
          <w:rFonts w:ascii="Symbol" w:hAnsi="Symbol"/>
        </w:rPr>
        <w:t></w:t>
      </w:r>
      <w:r w:rsidR="00801B11">
        <w:rPr>
          <w:rFonts w:ascii="Helvetica" w:hAnsi="Helvetica"/>
        </w:rPr>
        <w:t>vs. k for the 1st Brillouin Zone.</w:t>
      </w:r>
    </w:p>
    <w:p w14:paraId="1970FC70" w14:textId="77777777" w:rsidR="00801B11" w:rsidRDefault="00801B11" w:rsidP="00CB474C">
      <w:pPr>
        <w:rPr>
          <w:rFonts w:ascii="Helvetica" w:hAnsi="Helvetica"/>
        </w:rPr>
      </w:pPr>
    </w:p>
    <w:p w14:paraId="2F8985DE" w14:textId="1FAA9EDA" w:rsidR="00801B11" w:rsidRDefault="00A32F74" w:rsidP="00801B11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0CA871C5" wp14:editId="28CC2B59">
            <wp:extent cx="4114800" cy="2875195"/>
            <wp:effectExtent l="0" t="0" r="0" b="0"/>
            <wp:docPr id="1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905" cy="2875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C1DF6" w14:textId="77777777" w:rsidR="004000FC" w:rsidRDefault="004000FC" w:rsidP="00CB474C">
      <w:pPr>
        <w:rPr>
          <w:rFonts w:ascii="Helvetica" w:hAnsi="Helvetica"/>
        </w:rPr>
      </w:pPr>
    </w:p>
    <w:p w14:paraId="09392FD0" w14:textId="77777777" w:rsidR="00FB6532" w:rsidRDefault="00FB6532" w:rsidP="00CB474C">
      <w:pPr>
        <w:rPr>
          <w:rFonts w:ascii="Helvetica" w:hAnsi="Helvetica"/>
        </w:rPr>
      </w:pPr>
    </w:p>
    <w:p w14:paraId="7E7596C3" w14:textId="52780FC7" w:rsidR="00801B11" w:rsidRDefault="00A23F21" w:rsidP="00CB474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c</w:t>
      </w:r>
      <w:r w:rsidR="00801B11">
        <w:rPr>
          <w:rFonts w:ascii="Helvetica" w:hAnsi="Helvetica"/>
        </w:rPr>
        <w:t xml:space="preserve">. Examine the behavior of </w:t>
      </w:r>
      <w:r w:rsidR="009F3C9F" w:rsidRPr="009318F2">
        <w:rPr>
          <w:rFonts w:ascii="Symbol" w:hAnsi="Symbol"/>
        </w:rPr>
        <w:t></w:t>
      </w:r>
      <w:r w:rsidR="009F3C9F">
        <w:rPr>
          <w:rFonts w:ascii="Symbol" w:hAnsi="Symbol"/>
        </w:rPr>
        <w:t></w:t>
      </w:r>
      <w:r w:rsidR="00A26172">
        <w:rPr>
          <w:rFonts w:ascii="Symbol" w:hAnsi="Symbol"/>
        </w:rPr>
        <w:t></w:t>
      </w:r>
      <w:r>
        <w:rPr>
          <w:rFonts w:ascii="Helvetica" w:hAnsi="Helvetica"/>
        </w:rPr>
        <w:t>vs. k at small</w:t>
      </w:r>
      <w:r w:rsidR="00801B11">
        <w:rPr>
          <w:rFonts w:ascii="Helvetica" w:hAnsi="Helvetica"/>
        </w:rPr>
        <w:t xml:space="preserve"> k</w:t>
      </w:r>
      <w:r>
        <w:rPr>
          <w:rFonts w:ascii="Helvetica" w:hAnsi="Helvetica"/>
        </w:rPr>
        <w:t>a</w:t>
      </w:r>
      <w:r w:rsidR="00801B11">
        <w:rPr>
          <w:rFonts w:ascii="Helvetica" w:hAnsi="Helvetica"/>
        </w:rPr>
        <w:t>.</w:t>
      </w:r>
    </w:p>
    <w:p w14:paraId="2EBC6558" w14:textId="77777777" w:rsidR="00801B11" w:rsidRDefault="00801B11" w:rsidP="00CB474C">
      <w:pPr>
        <w:rPr>
          <w:rFonts w:ascii="Helvetica" w:hAnsi="Helvetica"/>
        </w:rPr>
      </w:pPr>
    </w:p>
    <w:p w14:paraId="203D4187" w14:textId="77777777" w:rsidR="004000FC" w:rsidRDefault="004000FC" w:rsidP="00CB474C">
      <w:pPr>
        <w:rPr>
          <w:rFonts w:ascii="Helvetica" w:hAnsi="Helvetica"/>
        </w:rPr>
      </w:pPr>
    </w:p>
    <w:p w14:paraId="6907AA2A" w14:textId="77777777" w:rsidR="004000FC" w:rsidRDefault="004000FC" w:rsidP="00CB474C">
      <w:pPr>
        <w:rPr>
          <w:rFonts w:ascii="Helvetica" w:hAnsi="Helvetica"/>
        </w:rPr>
      </w:pPr>
    </w:p>
    <w:p w14:paraId="6617EA18" w14:textId="77777777" w:rsidR="004000FC" w:rsidRDefault="004000FC" w:rsidP="00CB474C">
      <w:pPr>
        <w:rPr>
          <w:rFonts w:ascii="Helvetica" w:hAnsi="Helvetica"/>
        </w:rPr>
      </w:pPr>
    </w:p>
    <w:p w14:paraId="3E7C7695" w14:textId="77777777" w:rsidR="004000FC" w:rsidRDefault="004000FC" w:rsidP="00CB474C">
      <w:pPr>
        <w:rPr>
          <w:rFonts w:ascii="Helvetica" w:hAnsi="Helvetica"/>
        </w:rPr>
      </w:pPr>
    </w:p>
    <w:p w14:paraId="47DE0021" w14:textId="77777777" w:rsidR="004000FC" w:rsidRDefault="004000FC" w:rsidP="00CB474C">
      <w:pPr>
        <w:rPr>
          <w:rFonts w:ascii="Helvetica" w:hAnsi="Helvetica"/>
        </w:rPr>
      </w:pPr>
    </w:p>
    <w:p w14:paraId="2AB7CF33" w14:textId="77777777" w:rsidR="004000FC" w:rsidRDefault="004000FC" w:rsidP="00CB474C">
      <w:pPr>
        <w:rPr>
          <w:rFonts w:ascii="Helvetica" w:hAnsi="Helvetica"/>
        </w:rPr>
      </w:pPr>
    </w:p>
    <w:p w14:paraId="6894AFDE" w14:textId="77777777" w:rsidR="004000FC" w:rsidRDefault="004000FC" w:rsidP="00CB474C">
      <w:pPr>
        <w:rPr>
          <w:rFonts w:ascii="Helvetica" w:hAnsi="Helvetica"/>
        </w:rPr>
      </w:pPr>
    </w:p>
    <w:p w14:paraId="2B2BB769" w14:textId="77777777" w:rsidR="004000FC" w:rsidRDefault="004000FC" w:rsidP="00CB474C">
      <w:pPr>
        <w:rPr>
          <w:rFonts w:ascii="Helvetica" w:hAnsi="Helvetica"/>
        </w:rPr>
      </w:pPr>
    </w:p>
    <w:p w14:paraId="4727EFDD" w14:textId="77777777" w:rsidR="004000FC" w:rsidRDefault="004000FC" w:rsidP="00CB474C">
      <w:pPr>
        <w:rPr>
          <w:rFonts w:ascii="Helvetica" w:hAnsi="Helvetica"/>
        </w:rPr>
      </w:pPr>
    </w:p>
    <w:p w14:paraId="6229DE61" w14:textId="77777777" w:rsidR="004000FC" w:rsidRDefault="004000FC" w:rsidP="00CB474C">
      <w:pPr>
        <w:rPr>
          <w:rFonts w:ascii="Helvetica" w:hAnsi="Helvetica"/>
        </w:rPr>
      </w:pPr>
    </w:p>
    <w:p w14:paraId="7B451B0F" w14:textId="77777777" w:rsidR="004000FC" w:rsidRDefault="004000FC" w:rsidP="00CB474C">
      <w:pPr>
        <w:rPr>
          <w:rFonts w:ascii="Helvetica" w:hAnsi="Helvetica"/>
        </w:rPr>
      </w:pPr>
    </w:p>
    <w:p w14:paraId="252BF6E7" w14:textId="77777777" w:rsidR="004000FC" w:rsidRDefault="004000FC" w:rsidP="00CB474C">
      <w:pPr>
        <w:rPr>
          <w:rFonts w:ascii="Helvetica" w:hAnsi="Helvetica"/>
        </w:rPr>
      </w:pPr>
    </w:p>
    <w:p w14:paraId="22ABB77D" w14:textId="77777777" w:rsidR="004000FC" w:rsidRDefault="004000FC" w:rsidP="00CB474C">
      <w:pPr>
        <w:rPr>
          <w:rFonts w:ascii="Helvetica" w:hAnsi="Helvetica"/>
        </w:rPr>
      </w:pPr>
    </w:p>
    <w:p w14:paraId="30AAF966" w14:textId="77777777" w:rsidR="004000FC" w:rsidRDefault="004000FC" w:rsidP="00CB474C">
      <w:pPr>
        <w:rPr>
          <w:rFonts w:ascii="Helvetica" w:hAnsi="Helvetica"/>
        </w:rPr>
      </w:pPr>
    </w:p>
    <w:p w14:paraId="2A2E805E" w14:textId="77777777" w:rsidR="004000FC" w:rsidRDefault="004000FC" w:rsidP="00CB474C">
      <w:pPr>
        <w:rPr>
          <w:rFonts w:ascii="Helvetica" w:hAnsi="Helvetica"/>
        </w:rPr>
      </w:pPr>
    </w:p>
    <w:p w14:paraId="54FF6678" w14:textId="77777777" w:rsidR="004000FC" w:rsidRDefault="004000FC" w:rsidP="00CB474C">
      <w:pPr>
        <w:rPr>
          <w:rFonts w:ascii="Helvetica" w:hAnsi="Helvetica"/>
        </w:rPr>
      </w:pPr>
    </w:p>
    <w:p w14:paraId="650AFF01" w14:textId="77777777" w:rsidR="004000FC" w:rsidRDefault="004000FC" w:rsidP="00CB474C">
      <w:pPr>
        <w:rPr>
          <w:rFonts w:ascii="Helvetica" w:hAnsi="Helvetica"/>
        </w:rPr>
      </w:pPr>
    </w:p>
    <w:p w14:paraId="71E5BB67" w14:textId="77777777" w:rsidR="004000FC" w:rsidRDefault="004000FC" w:rsidP="00CB474C">
      <w:pPr>
        <w:rPr>
          <w:rFonts w:ascii="Helvetica" w:hAnsi="Helvetica"/>
        </w:rPr>
      </w:pPr>
    </w:p>
    <w:p w14:paraId="51B063DC" w14:textId="77777777" w:rsidR="00FB6532" w:rsidRDefault="00FB6532" w:rsidP="00CB474C">
      <w:pPr>
        <w:rPr>
          <w:rFonts w:ascii="Helvetica" w:hAnsi="Helvetica"/>
        </w:rPr>
      </w:pPr>
      <w:r>
        <w:rPr>
          <w:rFonts w:ascii="Helvetica" w:hAnsi="Helvetica"/>
        </w:rPr>
        <w:t>2</w:t>
      </w:r>
      <w:r w:rsidR="00CB474C">
        <w:rPr>
          <w:rFonts w:ascii="Helvetica" w:hAnsi="Helvetica"/>
        </w:rPr>
        <w:t>.  Given a velocity of sound for Al of 6420 m/s, calculate</w:t>
      </w:r>
      <w:r w:rsidR="00551982">
        <w:rPr>
          <w:rFonts w:ascii="Helvetica" w:hAnsi="Helvetica"/>
        </w:rPr>
        <w:t xml:space="preserve"> </w:t>
      </w:r>
    </w:p>
    <w:p w14:paraId="500E5780" w14:textId="484F7598" w:rsidR="00CB474C" w:rsidRDefault="00FB6532" w:rsidP="00CB474C">
      <w:pPr>
        <w:rPr>
          <w:rFonts w:ascii="Helvetica" w:hAnsi="Helvetica"/>
        </w:rPr>
      </w:pPr>
      <w:r>
        <w:rPr>
          <w:rFonts w:ascii="Helvetica" w:hAnsi="Helvetica"/>
        </w:rPr>
        <w:t xml:space="preserve">a.  </w:t>
      </w:r>
      <w:r w:rsidR="00551982">
        <w:rPr>
          <w:rFonts w:ascii="Helvetica" w:hAnsi="Helvetica"/>
        </w:rPr>
        <w:t>the force constant (SI units).</w:t>
      </w:r>
      <w:r w:rsidR="00395704">
        <w:rPr>
          <w:rFonts w:ascii="Helvetica" w:hAnsi="Helvetica"/>
        </w:rPr>
        <w:t xml:space="preserve"> (Hint: consider lattice parameter vs. N-N distance.)</w:t>
      </w:r>
    </w:p>
    <w:p w14:paraId="513FA86F" w14:textId="77777777" w:rsidR="00CB474C" w:rsidRDefault="00CB474C" w:rsidP="00CB474C">
      <w:pPr>
        <w:rPr>
          <w:rFonts w:ascii="Helvetica" w:hAnsi="Helvetica"/>
        </w:rPr>
      </w:pPr>
    </w:p>
    <w:p w14:paraId="122D897C" w14:textId="77777777" w:rsidR="00CB474C" w:rsidRDefault="00CB474C" w:rsidP="00CB474C">
      <w:pPr>
        <w:rPr>
          <w:rFonts w:ascii="Helvetica" w:hAnsi="Helvetica"/>
        </w:rPr>
      </w:pPr>
    </w:p>
    <w:p w14:paraId="1140879B" w14:textId="77777777" w:rsidR="005920DA" w:rsidRDefault="005920DA" w:rsidP="00CB474C">
      <w:pPr>
        <w:rPr>
          <w:rFonts w:ascii="Helvetica" w:hAnsi="Helvetica"/>
        </w:rPr>
      </w:pPr>
    </w:p>
    <w:p w14:paraId="739F0E23" w14:textId="77777777" w:rsidR="005920DA" w:rsidRDefault="005920DA" w:rsidP="00CB474C">
      <w:pPr>
        <w:rPr>
          <w:rFonts w:ascii="Helvetica" w:hAnsi="Helvetica"/>
        </w:rPr>
      </w:pPr>
    </w:p>
    <w:p w14:paraId="37EE43D6" w14:textId="77777777" w:rsidR="005920DA" w:rsidRDefault="005920DA" w:rsidP="00CB474C">
      <w:pPr>
        <w:rPr>
          <w:rFonts w:ascii="Helvetica" w:hAnsi="Helvetica"/>
        </w:rPr>
      </w:pPr>
    </w:p>
    <w:p w14:paraId="4AAD2A9B" w14:textId="77777777" w:rsidR="005920DA" w:rsidRDefault="005920DA" w:rsidP="00CB474C">
      <w:pPr>
        <w:rPr>
          <w:rFonts w:ascii="Helvetica" w:hAnsi="Helvetica"/>
        </w:rPr>
      </w:pPr>
    </w:p>
    <w:p w14:paraId="7048492F" w14:textId="77777777" w:rsidR="005920DA" w:rsidRDefault="005920DA" w:rsidP="00CB474C">
      <w:pPr>
        <w:rPr>
          <w:rFonts w:ascii="Helvetica" w:hAnsi="Helvetica"/>
        </w:rPr>
      </w:pPr>
    </w:p>
    <w:p w14:paraId="202C77DA" w14:textId="77777777" w:rsidR="005920DA" w:rsidRDefault="005920DA" w:rsidP="00CB474C">
      <w:pPr>
        <w:rPr>
          <w:rFonts w:ascii="Helvetica" w:hAnsi="Helvetica"/>
        </w:rPr>
      </w:pPr>
    </w:p>
    <w:p w14:paraId="64FEAFB3" w14:textId="77777777" w:rsidR="005920DA" w:rsidRDefault="005920DA" w:rsidP="00CB474C">
      <w:pPr>
        <w:rPr>
          <w:rFonts w:ascii="Helvetica" w:hAnsi="Helvetica"/>
        </w:rPr>
      </w:pPr>
    </w:p>
    <w:p w14:paraId="7F4E7227" w14:textId="77777777" w:rsidR="005920DA" w:rsidRDefault="005920DA" w:rsidP="00CB474C">
      <w:pPr>
        <w:rPr>
          <w:rFonts w:ascii="Helvetica" w:hAnsi="Helvetica"/>
        </w:rPr>
      </w:pPr>
    </w:p>
    <w:p w14:paraId="7F7E516D" w14:textId="77777777" w:rsidR="005920DA" w:rsidRDefault="005920DA" w:rsidP="00CB474C">
      <w:pPr>
        <w:rPr>
          <w:rFonts w:ascii="Helvetica" w:hAnsi="Helvetica"/>
        </w:rPr>
      </w:pPr>
    </w:p>
    <w:p w14:paraId="2885D630" w14:textId="53A39137" w:rsidR="00CB474C" w:rsidRDefault="00FB6532" w:rsidP="00CB474C">
      <w:pPr>
        <w:rPr>
          <w:rFonts w:ascii="Helvetica" w:hAnsi="Helvetica"/>
        </w:rPr>
      </w:pPr>
      <w:r>
        <w:rPr>
          <w:rFonts w:ascii="Helvetica" w:hAnsi="Helvetica"/>
        </w:rPr>
        <w:t>b</w:t>
      </w:r>
      <w:r w:rsidR="00CB474C">
        <w:rPr>
          <w:rFonts w:ascii="Helvetica" w:hAnsi="Helvetica"/>
        </w:rPr>
        <w:t>.   The Debye frequency.</w:t>
      </w:r>
    </w:p>
    <w:p w14:paraId="3176B63F" w14:textId="77777777" w:rsidR="00CB474C" w:rsidRDefault="00CB474C" w:rsidP="00CB474C">
      <w:pPr>
        <w:rPr>
          <w:rFonts w:ascii="Helvetica" w:hAnsi="Helvetica"/>
        </w:rPr>
      </w:pPr>
    </w:p>
    <w:p w14:paraId="323A5B51" w14:textId="77777777" w:rsidR="00CB474C" w:rsidRDefault="00CB474C" w:rsidP="00CB474C">
      <w:pPr>
        <w:rPr>
          <w:rFonts w:ascii="Helvetica" w:hAnsi="Helvetica"/>
        </w:rPr>
      </w:pPr>
    </w:p>
    <w:p w14:paraId="03CDF065" w14:textId="77777777" w:rsidR="00CB474C" w:rsidRDefault="00CB474C" w:rsidP="00CB474C">
      <w:pPr>
        <w:rPr>
          <w:rFonts w:ascii="Helvetica" w:hAnsi="Helvetica"/>
        </w:rPr>
      </w:pPr>
    </w:p>
    <w:p w14:paraId="0E8C0E7D" w14:textId="77777777" w:rsidR="00CB474C" w:rsidRDefault="00CB474C" w:rsidP="00CB474C">
      <w:pPr>
        <w:rPr>
          <w:rFonts w:ascii="Helvetica" w:hAnsi="Helvetica"/>
        </w:rPr>
      </w:pPr>
    </w:p>
    <w:p w14:paraId="63F00D7F" w14:textId="77777777" w:rsidR="00CB474C" w:rsidRDefault="00CB474C" w:rsidP="00CB474C">
      <w:pPr>
        <w:rPr>
          <w:rFonts w:ascii="Helvetica" w:hAnsi="Helvetica"/>
        </w:rPr>
      </w:pPr>
    </w:p>
    <w:p w14:paraId="0D9E9E50" w14:textId="77777777" w:rsidR="005920DA" w:rsidRDefault="005920DA" w:rsidP="00CB474C">
      <w:pPr>
        <w:rPr>
          <w:rFonts w:ascii="Helvetica" w:hAnsi="Helvetica"/>
        </w:rPr>
      </w:pPr>
    </w:p>
    <w:p w14:paraId="192C1D22" w14:textId="77777777" w:rsidR="005920DA" w:rsidRDefault="005920DA" w:rsidP="00CB474C">
      <w:pPr>
        <w:rPr>
          <w:rFonts w:ascii="Helvetica" w:hAnsi="Helvetica"/>
        </w:rPr>
      </w:pPr>
    </w:p>
    <w:p w14:paraId="4C66726C" w14:textId="77777777" w:rsidR="005920DA" w:rsidRDefault="005920DA" w:rsidP="00CB474C">
      <w:pPr>
        <w:rPr>
          <w:rFonts w:ascii="Helvetica" w:hAnsi="Helvetica"/>
        </w:rPr>
      </w:pPr>
    </w:p>
    <w:p w14:paraId="0B42B8F3" w14:textId="77777777" w:rsidR="00CB474C" w:rsidRDefault="00CB474C" w:rsidP="00CB474C">
      <w:pPr>
        <w:rPr>
          <w:rFonts w:ascii="Helvetica" w:hAnsi="Helvetica"/>
        </w:rPr>
      </w:pPr>
    </w:p>
    <w:p w14:paraId="19BE06C4" w14:textId="77777777" w:rsidR="00CB474C" w:rsidRDefault="00CB474C" w:rsidP="00CB474C">
      <w:pPr>
        <w:rPr>
          <w:rFonts w:ascii="Helvetica" w:hAnsi="Helvetica"/>
        </w:rPr>
      </w:pPr>
    </w:p>
    <w:p w14:paraId="6F8D8871" w14:textId="31C8F645" w:rsidR="00CB474C" w:rsidRDefault="00FB6532" w:rsidP="00CB474C">
      <w:pPr>
        <w:rPr>
          <w:rFonts w:ascii="Helvetica" w:hAnsi="Helvetica"/>
        </w:rPr>
      </w:pPr>
      <w:r>
        <w:rPr>
          <w:rFonts w:ascii="Helvetica" w:hAnsi="Helvetica"/>
        </w:rPr>
        <w:t>c</w:t>
      </w:r>
      <w:r w:rsidR="00CB474C">
        <w:rPr>
          <w:rFonts w:ascii="Helvetica" w:hAnsi="Helvetica"/>
        </w:rPr>
        <w:t>.  The Debye temperature.</w:t>
      </w:r>
    </w:p>
    <w:p w14:paraId="5AB2C484" w14:textId="77777777" w:rsidR="00974795" w:rsidRDefault="00974795" w:rsidP="00CB474C">
      <w:pPr>
        <w:rPr>
          <w:rFonts w:ascii="Helvetica" w:hAnsi="Helvetica"/>
        </w:rPr>
      </w:pPr>
    </w:p>
    <w:p w14:paraId="1729E681" w14:textId="77777777" w:rsidR="00974795" w:rsidRDefault="00974795" w:rsidP="00CB474C">
      <w:pPr>
        <w:rPr>
          <w:rFonts w:ascii="Helvetica" w:hAnsi="Helvetica"/>
        </w:rPr>
      </w:pPr>
    </w:p>
    <w:p w14:paraId="3D7CA194" w14:textId="77777777" w:rsidR="00974795" w:rsidRDefault="00974795" w:rsidP="00CB474C">
      <w:pPr>
        <w:rPr>
          <w:rFonts w:ascii="Helvetica" w:hAnsi="Helvetica"/>
        </w:rPr>
      </w:pPr>
    </w:p>
    <w:p w14:paraId="714F85E0" w14:textId="77777777" w:rsidR="00974795" w:rsidRDefault="00974795" w:rsidP="00CB474C">
      <w:pPr>
        <w:rPr>
          <w:rFonts w:ascii="Helvetica" w:hAnsi="Helvetica"/>
        </w:rPr>
      </w:pPr>
    </w:p>
    <w:p w14:paraId="12CFDDC9" w14:textId="77777777" w:rsidR="00974795" w:rsidRDefault="00974795" w:rsidP="00CB474C">
      <w:pPr>
        <w:rPr>
          <w:rFonts w:ascii="Helvetica" w:hAnsi="Helvetica"/>
        </w:rPr>
      </w:pPr>
    </w:p>
    <w:p w14:paraId="4C3B4E9B" w14:textId="77777777" w:rsidR="005920DA" w:rsidRDefault="005920DA" w:rsidP="00CB474C">
      <w:pPr>
        <w:rPr>
          <w:rFonts w:ascii="Helvetica" w:hAnsi="Helvetica"/>
        </w:rPr>
      </w:pPr>
    </w:p>
    <w:p w14:paraId="1042AE89" w14:textId="77777777" w:rsidR="00482DA6" w:rsidRDefault="00482DA6" w:rsidP="00CB474C">
      <w:pPr>
        <w:rPr>
          <w:rFonts w:ascii="Helvetica" w:hAnsi="Helvetica"/>
        </w:rPr>
      </w:pPr>
    </w:p>
    <w:p w14:paraId="692E834D" w14:textId="77777777" w:rsidR="00482DA6" w:rsidRDefault="00482DA6" w:rsidP="00CB474C">
      <w:pPr>
        <w:rPr>
          <w:rFonts w:ascii="Helvetica" w:hAnsi="Helvetica"/>
        </w:rPr>
      </w:pPr>
    </w:p>
    <w:p w14:paraId="1A435FBC" w14:textId="77777777" w:rsidR="005920DA" w:rsidRDefault="005920DA" w:rsidP="00CB474C">
      <w:pPr>
        <w:rPr>
          <w:rFonts w:ascii="Helvetica" w:hAnsi="Helvetica"/>
        </w:rPr>
      </w:pPr>
    </w:p>
    <w:p w14:paraId="25BC7774" w14:textId="77777777" w:rsidR="005920DA" w:rsidRDefault="005920DA" w:rsidP="00CB474C">
      <w:pPr>
        <w:rPr>
          <w:rFonts w:ascii="Helvetica" w:hAnsi="Helvetica"/>
        </w:rPr>
      </w:pPr>
    </w:p>
    <w:p w14:paraId="4A3F73E8" w14:textId="77777777" w:rsidR="005920DA" w:rsidRDefault="005920DA" w:rsidP="00CB474C">
      <w:pPr>
        <w:rPr>
          <w:rFonts w:ascii="Helvetica" w:hAnsi="Helvetica"/>
        </w:rPr>
      </w:pPr>
    </w:p>
    <w:p w14:paraId="6D074A0B" w14:textId="77777777" w:rsidR="00CB474C" w:rsidRDefault="00CB474C" w:rsidP="00CB474C">
      <w:pPr>
        <w:rPr>
          <w:rFonts w:ascii="Helvetica" w:hAnsi="Helvetica"/>
        </w:rPr>
      </w:pPr>
    </w:p>
    <w:p w14:paraId="4DC7C550" w14:textId="3667D7C5" w:rsidR="00CB474C" w:rsidRDefault="003B3E83" w:rsidP="00CB474C">
      <w:pPr>
        <w:rPr>
          <w:rFonts w:ascii="Helvetica" w:hAnsi="Helvetica"/>
        </w:rPr>
      </w:pPr>
      <w:r>
        <w:rPr>
          <w:rFonts w:ascii="Helvetica" w:hAnsi="Helvetica"/>
        </w:rPr>
        <w:t>3</w:t>
      </w:r>
      <w:r w:rsidR="005920DA">
        <w:rPr>
          <w:rFonts w:ascii="Helvetica" w:hAnsi="Helvetica"/>
        </w:rPr>
        <w:t>.  A beam of wavelength 5</w:t>
      </w:r>
      <w:r w:rsidR="00CB474C">
        <w:rPr>
          <w:rFonts w:ascii="Helvetica" w:hAnsi="Helvetica"/>
        </w:rPr>
        <w:t>.00 Å neutrons is incident normally on a cube face (call this the x-direction) of a monoatomic</w:t>
      </w:r>
      <w:r w:rsidR="005920DA">
        <w:rPr>
          <w:rFonts w:ascii="Helvetica" w:hAnsi="Helvetica"/>
        </w:rPr>
        <w:t xml:space="preserve"> SCC crystal with cube edge 3.00</w:t>
      </w:r>
      <w:r w:rsidR="00CB474C">
        <w:rPr>
          <w:rFonts w:ascii="Helvetica" w:hAnsi="Helvetica"/>
        </w:rPr>
        <w:t xml:space="preserve"> Å. Some neutrons are scattered in a single phonon event and exit along a diagonal of a cube face (in the </w:t>
      </w:r>
      <w:r>
        <w:rPr>
          <w:rFonts w:ascii="Helvetica" w:hAnsi="Helvetica"/>
        </w:rPr>
        <w:t>x-y direction) with wavelength 4.0</w:t>
      </w:r>
      <w:r w:rsidR="00CB474C">
        <w:rPr>
          <w:rFonts w:ascii="Helvetica" w:hAnsi="Helvetica"/>
        </w:rPr>
        <w:t xml:space="preserve">0 Å. Find the energy (eV) and wavevector (Å </w:t>
      </w:r>
      <w:r w:rsidR="00CB474C" w:rsidRPr="00885732">
        <w:rPr>
          <w:rFonts w:ascii="Helvetica" w:hAnsi="Helvetica"/>
          <w:vertAlign w:val="superscript"/>
        </w:rPr>
        <w:t>-1</w:t>
      </w:r>
      <w:r w:rsidR="00CB474C">
        <w:rPr>
          <w:rFonts w:ascii="Helvetica" w:hAnsi="Helvetica"/>
        </w:rPr>
        <w:t>)</w:t>
      </w:r>
      <w:r>
        <w:rPr>
          <w:rFonts w:ascii="Helvetica" w:hAnsi="Helvetica"/>
        </w:rPr>
        <w:t xml:space="preserve"> </w:t>
      </w:r>
      <w:r w:rsidR="00CB474C">
        <w:rPr>
          <w:rFonts w:ascii="Helvetica" w:hAnsi="Helvetica"/>
        </w:rPr>
        <w:t>of the phonon involved in this process.</w:t>
      </w:r>
    </w:p>
    <w:p w14:paraId="03E963EF" w14:textId="77777777" w:rsidR="00CB474C" w:rsidRDefault="00CB474C" w:rsidP="00CB474C">
      <w:pPr>
        <w:rPr>
          <w:rFonts w:ascii="Helvetica" w:hAnsi="Helvetica"/>
        </w:rPr>
      </w:pPr>
    </w:p>
    <w:p w14:paraId="2D97CFB1" w14:textId="77777777" w:rsidR="00CB474C" w:rsidRDefault="00CB474C" w:rsidP="00CB474C">
      <w:pPr>
        <w:rPr>
          <w:rFonts w:ascii="Helvetica" w:hAnsi="Helvetica"/>
        </w:rPr>
      </w:pPr>
    </w:p>
    <w:p w14:paraId="4B7C21CA" w14:textId="77777777" w:rsidR="00974795" w:rsidRDefault="00974795" w:rsidP="00CB474C">
      <w:pPr>
        <w:rPr>
          <w:rFonts w:ascii="Helvetica" w:hAnsi="Helvetica"/>
        </w:rPr>
      </w:pPr>
    </w:p>
    <w:p w14:paraId="74291DF1" w14:textId="77777777" w:rsidR="00974795" w:rsidRDefault="00974795" w:rsidP="00CB474C">
      <w:pPr>
        <w:rPr>
          <w:rFonts w:ascii="Helvetica" w:hAnsi="Helvetica"/>
        </w:rPr>
      </w:pPr>
    </w:p>
    <w:p w14:paraId="686EA567" w14:textId="77777777" w:rsidR="00974795" w:rsidRDefault="00974795" w:rsidP="00CB474C">
      <w:pPr>
        <w:rPr>
          <w:rFonts w:ascii="Helvetica" w:hAnsi="Helvetica"/>
        </w:rPr>
      </w:pPr>
    </w:p>
    <w:p w14:paraId="77CC4E2F" w14:textId="77777777" w:rsidR="00974795" w:rsidRDefault="00974795" w:rsidP="00CB474C">
      <w:pPr>
        <w:rPr>
          <w:rFonts w:ascii="Helvetica" w:hAnsi="Helvetica"/>
        </w:rPr>
      </w:pPr>
    </w:p>
    <w:p w14:paraId="73E0653F" w14:textId="77777777" w:rsidR="00974795" w:rsidRDefault="00974795" w:rsidP="00CB474C">
      <w:pPr>
        <w:rPr>
          <w:rFonts w:ascii="Helvetica" w:hAnsi="Helvetica"/>
        </w:rPr>
      </w:pPr>
    </w:p>
    <w:p w14:paraId="02990B9D" w14:textId="77777777" w:rsidR="00974795" w:rsidRDefault="00974795" w:rsidP="00CB474C">
      <w:pPr>
        <w:rPr>
          <w:rFonts w:ascii="Helvetica" w:hAnsi="Helvetica"/>
        </w:rPr>
      </w:pPr>
    </w:p>
    <w:p w14:paraId="445F44E6" w14:textId="77777777" w:rsidR="00974795" w:rsidRDefault="00974795" w:rsidP="00CB474C">
      <w:pPr>
        <w:rPr>
          <w:rFonts w:ascii="Helvetica" w:hAnsi="Helvetica"/>
        </w:rPr>
      </w:pPr>
    </w:p>
    <w:p w14:paraId="15E3149C" w14:textId="77777777" w:rsidR="00974795" w:rsidRDefault="00974795" w:rsidP="00CB474C">
      <w:pPr>
        <w:rPr>
          <w:rFonts w:ascii="Helvetica" w:hAnsi="Helvetica"/>
        </w:rPr>
      </w:pPr>
    </w:p>
    <w:p w14:paraId="439A621D" w14:textId="77777777" w:rsidR="00974795" w:rsidRDefault="00974795" w:rsidP="00CB474C">
      <w:pPr>
        <w:rPr>
          <w:rFonts w:ascii="Helvetica" w:hAnsi="Helvetica"/>
        </w:rPr>
      </w:pPr>
    </w:p>
    <w:p w14:paraId="14B2CA47" w14:textId="77777777" w:rsidR="00974795" w:rsidRDefault="00974795" w:rsidP="00CB474C">
      <w:pPr>
        <w:rPr>
          <w:rFonts w:ascii="Helvetica" w:hAnsi="Helvetica"/>
        </w:rPr>
      </w:pPr>
    </w:p>
    <w:p w14:paraId="2A06D42B" w14:textId="77777777" w:rsidR="00974795" w:rsidRDefault="00974795" w:rsidP="00CB474C">
      <w:pPr>
        <w:rPr>
          <w:rFonts w:ascii="Helvetica" w:hAnsi="Helvetica"/>
        </w:rPr>
      </w:pPr>
    </w:p>
    <w:p w14:paraId="63064F4F" w14:textId="77777777" w:rsidR="00974795" w:rsidRDefault="00974795" w:rsidP="00CB474C">
      <w:pPr>
        <w:rPr>
          <w:rFonts w:ascii="Helvetica" w:hAnsi="Helvetica"/>
        </w:rPr>
      </w:pPr>
    </w:p>
    <w:p w14:paraId="21255D8C" w14:textId="77777777" w:rsidR="005920DA" w:rsidRDefault="005920DA" w:rsidP="00CB474C">
      <w:pPr>
        <w:rPr>
          <w:rFonts w:ascii="Helvetica" w:hAnsi="Helvetica"/>
        </w:rPr>
      </w:pPr>
    </w:p>
    <w:p w14:paraId="318278D6" w14:textId="77777777" w:rsidR="005920DA" w:rsidRDefault="005920DA" w:rsidP="00CB474C">
      <w:pPr>
        <w:rPr>
          <w:rFonts w:ascii="Helvetica" w:hAnsi="Helvetica"/>
        </w:rPr>
      </w:pPr>
    </w:p>
    <w:p w14:paraId="75626D53" w14:textId="77777777" w:rsidR="005920DA" w:rsidRDefault="005920DA" w:rsidP="00CB474C">
      <w:pPr>
        <w:rPr>
          <w:rFonts w:ascii="Helvetica" w:hAnsi="Helvetica"/>
        </w:rPr>
      </w:pPr>
    </w:p>
    <w:p w14:paraId="5C090336" w14:textId="77777777" w:rsidR="005920DA" w:rsidRDefault="005920DA" w:rsidP="00CB474C">
      <w:pPr>
        <w:rPr>
          <w:rFonts w:ascii="Helvetica" w:hAnsi="Helvetica"/>
        </w:rPr>
      </w:pPr>
    </w:p>
    <w:p w14:paraId="48C01567" w14:textId="77777777" w:rsidR="005920DA" w:rsidRDefault="005920DA" w:rsidP="00CB474C">
      <w:pPr>
        <w:rPr>
          <w:rFonts w:ascii="Helvetica" w:hAnsi="Helvetica"/>
        </w:rPr>
      </w:pPr>
    </w:p>
    <w:p w14:paraId="5D8FCA47" w14:textId="77777777" w:rsidR="003B3E83" w:rsidRDefault="003B3E83" w:rsidP="00C61026">
      <w:pPr>
        <w:rPr>
          <w:rFonts w:ascii="Helvetica" w:hAnsi="Helvetica"/>
        </w:rPr>
      </w:pPr>
    </w:p>
    <w:p w14:paraId="704FFF53" w14:textId="77777777" w:rsidR="003B3E83" w:rsidRDefault="003B3E83" w:rsidP="00C61026">
      <w:pPr>
        <w:rPr>
          <w:rFonts w:ascii="Helvetica" w:hAnsi="Helvetica"/>
        </w:rPr>
      </w:pPr>
    </w:p>
    <w:p w14:paraId="480304D2" w14:textId="77777777" w:rsidR="003B3E83" w:rsidRDefault="003B3E83" w:rsidP="00C61026">
      <w:pPr>
        <w:rPr>
          <w:rFonts w:ascii="Helvetica" w:hAnsi="Helvetica"/>
        </w:rPr>
      </w:pPr>
    </w:p>
    <w:p w14:paraId="36DCB4E5" w14:textId="77777777" w:rsidR="003B3E83" w:rsidRDefault="003B3E83" w:rsidP="00C61026">
      <w:pPr>
        <w:rPr>
          <w:rFonts w:ascii="Helvetica" w:hAnsi="Helvetica"/>
        </w:rPr>
      </w:pPr>
    </w:p>
    <w:p w14:paraId="4C148F68" w14:textId="77777777" w:rsidR="003B3E83" w:rsidRDefault="003B3E83" w:rsidP="00C61026">
      <w:pPr>
        <w:rPr>
          <w:rFonts w:ascii="Helvetica" w:hAnsi="Helvetica"/>
        </w:rPr>
      </w:pPr>
    </w:p>
    <w:p w14:paraId="4BCE56EE" w14:textId="77777777" w:rsidR="003B3E83" w:rsidRDefault="003B3E83" w:rsidP="00C61026">
      <w:pPr>
        <w:rPr>
          <w:rFonts w:ascii="Helvetica" w:hAnsi="Helvetica"/>
        </w:rPr>
      </w:pPr>
    </w:p>
    <w:p w14:paraId="4D535FD3" w14:textId="0EDD8DF2" w:rsidR="00C61026" w:rsidRDefault="003B3E83" w:rsidP="00C6102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4</w:t>
      </w:r>
      <w:r w:rsidR="00C61026">
        <w:rPr>
          <w:rFonts w:ascii="Helvetica" w:hAnsi="Helvetica"/>
        </w:rPr>
        <w:t xml:space="preserve">.  Derive </w:t>
      </w:r>
      <w:proofErr w:type="gramStart"/>
      <w:r w:rsidR="00C61026">
        <w:rPr>
          <w:rFonts w:ascii="Helvetica" w:hAnsi="Helvetica"/>
        </w:rPr>
        <w:t>D(</w:t>
      </w:r>
      <w:proofErr w:type="gramEnd"/>
      <w:r w:rsidR="00C61026" w:rsidRPr="009318F2">
        <w:rPr>
          <w:rFonts w:ascii="Symbol" w:hAnsi="Symbol"/>
        </w:rPr>
        <w:t></w:t>
      </w:r>
      <w:r w:rsidR="00C61026">
        <w:rPr>
          <w:rFonts w:ascii="Symbol" w:hAnsi="Symbol"/>
        </w:rPr>
        <w:t></w:t>
      </w:r>
      <w:r w:rsidR="00C61026">
        <w:rPr>
          <w:rFonts w:ascii="Symbol" w:hAnsi="Symbol"/>
        </w:rPr>
        <w:t></w:t>
      </w:r>
      <w:r w:rsidR="00C61026">
        <w:rPr>
          <w:rFonts w:ascii="Helvetica" w:hAnsi="Helvetica"/>
        </w:rPr>
        <w:t xml:space="preserve">for a 3D crystal of N atoms, mass M, </w:t>
      </w:r>
      <w:r>
        <w:rPr>
          <w:rFonts w:ascii="Helvetica" w:hAnsi="Helvetica"/>
        </w:rPr>
        <w:t>volume V</w:t>
      </w:r>
      <w:r w:rsidR="00C61026">
        <w:rPr>
          <w:rFonts w:ascii="Helvetica" w:hAnsi="Helvetica"/>
        </w:rPr>
        <w:t>.</w:t>
      </w:r>
    </w:p>
    <w:p w14:paraId="4E62269A" w14:textId="77777777" w:rsidR="004000FC" w:rsidRDefault="004000FC" w:rsidP="005920DA">
      <w:pPr>
        <w:rPr>
          <w:rFonts w:ascii="Helvetica" w:hAnsi="Helvetica"/>
        </w:rPr>
      </w:pPr>
    </w:p>
    <w:p w14:paraId="266FB4D1" w14:textId="77777777" w:rsidR="004000FC" w:rsidRDefault="004000FC" w:rsidP="005920DA">
      <w:pPr>
        <w:rPr>
          <w:rFonts w:ascii="Helvetica" w:hAnsi="Helvetica"/>
        </w:rPr>
      </w:pPr>
    </w:p>
    <w:p w14:paraId="26788BB8" w14:textId="77777777" w:rsidR="004000FC" w:rsidRDefault="004000FC" w:rsidP="005920DA">
      <w:pPr>
        <w:rPr>
          <w:rFonts w:ascii="Helvetica" w:hAnsi="Helvetica"/>
        </w:rPr>
      </w:pPr>
    </w:p>
    <w:p w14:paraId="7994EADB" w14:textId="77777777" w:rsidR="004000FC" w:rsidRDefault="004000FC" w:rsidP="005920DA">
      <w:pPr>
        <w:rPr>
          <w:rFonts w:ascii="Helvetica" w:hAnsi="Helvetica"/>
        </w:rPr>
      </w:pPr>
    </w:p>
    <w:p w14:paraId="6102CBAB" w14:textId="77777777" w:rsidR="004000FC" w:rsidRDefault="004000FC" w:rsidP="005920DA">
      <w:pPr>
        <w:rPr>
          <w:rFonts w:ascii="Helvetica" w:hAnsi="Helvetica"/>
        </w:rPr>
      </w:pPr>
    </w:p>
    <w:p w14:paraId="434C3F8E" w14:textId="77777777" w:rsidR="004000FC" w:rsidRDefault="004000FC" w:rsidP="005920DA">
      <w:pPr>
        <w:rPr>
          <w:rFonts w:ascii="Helvetica" w:hAnsi="Helvetica"/>
        </w:rPr>
      </w:pPr>
    </w:p>
    <w:p w14:paraId="5F2EFBA8" w14:textId="77777777" w:rsidR="004000FC" w:rsidRDefault="004000FC" w:rsidP="005920DA">
      <w:pPr>
        <w:rPr>
          <w:rFonts w:ascii="Helvetica" w:hAnsi="Helvetica"/>
        </w:rPr>
      </w:pPr>
    </w:p>
    <w:p w14:paraId="28794A67" w14:textId="77777777" w:rsidR="004000FC" w:rsidRDefault="004000FC" w:rsidP="005920DA">
      <w:pPr>
        <w:rPr>
          <w:rFonts w:ascii="Helvetica" w:hAnsi="Helvetica"/>
        </w:rPr>
      </w:pPr>
    </w:p>
    <w:p w14:paraId="50281A3F" w14:textId="77777777" w:rsidR="004000FC" w:rsidRDefault="004000FC" w:rsidP="005920DA">
      <w:pPr>
        <w:rPr>
          <w:rFonts w:ascii="Helvetica" w:hAnsi="Helvetica"/>
        </w:rPr>
      </w:pPr>
    </w:p>
    <w:p w14:paraId="2D83D202" w14:textId="77777777" w:rsidR="004000FC" w:rsidRDefault="004000FC" w:rsidP="005920DA">
      <w:pPr>
        <w:rPr>
          <w:rFonts w:ascii="Helvetica" w:hAnsi="Helvetica"/>
        </w:rPr>
      </w:pPr>
    </w:p>
    <w:p w14:paraId="351C5884" w14:textId="77777777" w:rsidR="004000FC" w:rsidRDefault="004000FC" w:rsidP="005920DA">
      <w:pPr>
        <w:rPr>
          <w:rFonts w:ascii="Helvetica" w:hAnsi="Helvetica"/>
        </w:rPr>
      </w:pPr>
    </w:p>
    <w:p w14:paraId="1B7C85DD" w14:textId="77777777" w:rsidR="004000FC" w:rsidRDefault="004000FC" w:rsidP="005920DA">
      <w:pPr>
        <w:rPr>
          <w:rFonts w:ascii="Helvetica" w:hAnsi="Helvetica"/>
        </w:rPr>
      </w:pPr>
    </w:p>
    <w:p w14:paraId="132834D2" w14:textId="77777777" w:rsidR="004000FC" w:rsidRDefault="004000FC" w:rsidP="005920DA">
      <w:pPr>
        <w:rPr>
          <w:rFonts w:ascii="Helvetica" w:hAnsi="Helvetica"/>
        </w:rPr>
      </w:pPr>
    </w:p>
    <w:p w14:paraId="087F2559" w14:textId="77777777" w:rsidR="004000FC" w:rsidRDefault="004000FC" w:rsidP="005920DA">
      <w:pPr>
        <w:rPr>
          <w:rFonts w:ascii="Helvetica" w:hAnsi="Helvetica"/>
        </w:rPr>
      </w:pPr>
    </w:p>
    <w:p w14:paraId="10C87EA2" w14:textId="77777777" w:rsidR="004000FC" w:rsidRDefault="004000FC" w:rsidP="005920DA">
      <w:pPr>
        <w:rPr>
          <w:rFonts w:ascii="Helvetica" w:hAnsi="Helvetica"/>
        </w:rPr>
      </w:pPr>
    </w:p>
    <w:p w14:paraId="649B40CC" w14:textId="77777777" w:rsidR="003B3E83" w:rsidRDefault="003B3E83" w:rsidP="005920DA">
      <w:pPr>
        <w:rPr>
          <w:rFonts w:ascii="Helvetica" w:hAnsi="Helvetica"/>
        </w:rPr>
      </w:pPr>
    </w:p>
    <w:p w14:paraId="3311C1AE" w14:textId="77777777" w:rsidR="003B3E83" w:rsidRDefault="003B3E83" w:rsidP="005920DA">
      <w:pPr>
        <w:rPr>
          <w:rFonts w:ascii="Helvetica" w:hAnsi="Helvetica"/>
        </w:rPr>
      </w:pPr>
    </w:p>
    <w:p w14:paraId="76AEC246" w14:textId="77777777" w:rsidR="004000FC" w:rsidRDefault="004000FC" w:rsidP="005920DA">
      <w:pPr>
        <w:rPr>
          <w:rFonts w:ascii="Helvetica" w:hAnsi="Helvetica"/>
        </w:rPr>
      </w:pPr>
    </w:p>
    <w:p w14:paraId="295FE4D4" w14:textId="77777777" w:rsidR="004000FC" w:rsidRDefault="004000FC" w:rsidP="005920DA">
      <w:pPr>
        <w:rPr>
          <w:rFonts w:ascii="Helvetica" w:hAnsi="Helvetica"/>
        </w:rPr>
      </w:pPr>
    </w:p>
    <w:p w14:paraId="5EDA53FC" w14:textId="77777777" w:rsidR="004000FC" w:rsidRDefault="004000FC" w:rsidP="005920DA">
      <w:pPr>
        <w:rPr>
          <w:rFonts w:ascii="Helvetica" w:hAnsi="Helvetica"/>
        </w:rPr>
      </w:pPr>
    </w:p>
    <w:p w14:paraId="7D974A25" w14:textId="77777777" w:rsidR="003B3E83" w:rsidRDefault="003B3E83" w:rsidP="005920DA">
      <w:pPr>
        <w:rPr>
          <w:rFonts w:ascii="Helvetica" w:hAnsi="Helvetica"/>
        </w:rPr>
      </w:pPr>
    </w:p>
    <w:p w14:paraId="30046E3F" w14:textId="77777777" w:rsidR="003B3E83" w:rsidRDefault="003B3E83" w:rsidP="005920DA">
      <w:pPr>
        <w:rPr>
          <w:rFonts w:ascii="Helvetica" w:hAnsi="Helvetica"/>
        </w:rPr>
      </w:pPr>
    </w:p>
    <w:p w14:paraId="350623A8" w14:textId="77777777" w:rsidR="003B3E83" w:rsidRDefault="003B3E83" w:rsidP="005920DA">
      <w:pPr>
        <w:rPr>
          <w:rFonts w:ascii="Helvetica" w:hAnsi="Helvetica"/>
        </w:rPr>
      </w:pPr>
    </w:p>
    <w:p w14:paraId="4792A36C" w14:textId="77777777" w:rsidR="003B3E83" w:rsidRDefault="003B3E83" w:rsidP="005920DA">
      <w:pPr>
        <w:rPr>
          <w:rFonts w:ascii="Helvetica" w:hAnsi="Helvetica"/>
        </w:rPr>
      </w:pPr>
    </w:p>
    <w:p w14:paraId="1A7F783E" w14:textId="6FB7E9F5" w:rsidR="005920DA" w:rsidRDefault="003B3E83" w:rsidP="005920DA">
      <w:pPr>
        <w:rPr>
          <w:rFonts w:ascii="Helvetica" w:hAnsi="Helvetica"/>
        </w:rPr>
      </w:pPr>
      <w:r>
        <w:rPr>
          <w:rFonts w:ascii="Helvetica" w:hAnsi="Helvetica"/>
        </w:rPr>
        <w:t>5</w:t>
      </w:r>
      <w:r w:rsidR="003E5F4A">
        <w:rPr>
          <w:rFonts w:ascii="Helvetica" w:hAnsi="Helvetica"/>
        </w:rPr>
        <w:t>.  For the 3D case, a</w:t>
      </w:r>
      <w:r w:rsidR="005920DA">
        <w:rPr>
          <w:rFonts w:ascii="Helvetica" w:hAnsi="Helvetica"/>
        </w:rPr>
        <w:t xml:space="preserve">ssume </w:t>
      </w:r>
      <w:r w:rsidR="005920DA" w:rsidRPr="009318F2">
        <w:rPr>
          <w:rFonts w:ascii="Symbol" w:hAnsi="Symbol"/>
        </w:rPr>
        <w:t></w:t>
      </w:r>
      <w:r w:rsidR="005920DA">
        <w:rPr>
          <w:rFonts w:ascii="Helvetica" w:hAnsi="Helvetica"/>
        </w:rPr>
        <w:t>=Ak</w:t>
      </w:r>
      <w:r w:rsidR="005920DA" w:rsidRPr="00E717BA">
        <w:rPr>
          <w:rFonts w:ascii="Helvetica" w:hAnsi="Helvetica"/>
          <w:vertAlign w:val="superscript"/>
        </w:rPr>
        <w:t>2</w:t>
      </w:r>
      <w:r w:rsidR="003E5F4A">
        <w:rPr>
          <w:rFonts w:ascii="Helvetica" w:hAnsi="Helvetica"/>
        </w:rPr>
        <w:t>. Fi</w:t>
      </w:r>
      <w:r w:rsidR="005920DA">
        <w:rPr>
          <w:rFonts w:ascii="Helvetica" w:hAnsi="Helvetica"/>
        </w:rPr>
        <w:t xml:space="preserve">nd </w:t>
      </w:r>
      <w:proofErr w:type="gramStart"/>
      <w:r w:rsidR="005920DA">
        <w:rPr>
          <w:rFonts w:ascii="Helvetica" w:hAnsi="Helvetica"/>
        </w:rPr>
        <w:t>D(</w:t>
      </w:r>
      <w:proofErr w:type="gramEnd"/>
      <w:r w:rsidR="005920DA" w:rsidRPr="009318F2">
        <w:rPr>
          <w:rFonts w:ascii="Symbol" w:hAnsi="Symbol"/>
        </w:rPr>
        <w:t></w:t>
      </w:r>
      <w:r w:rsidR="005920DA">
        <w:rPr>
          <w:rFonts w:ascii="Helvetica" w:hAnsi="Helvetica"/>
        </w:rPr>
        <w:t xml:space="preserve">) in terms of A, V, and </w:t>
      </w:r>
      <w:r w:rsidR="005920DA" w:rsidRPr="009318F2">
        <w:rPr>
          <w:rFonts w:ascii="Symbol" w:hAnsi="Symbol"/>
        </w:rPr>
        <w:t></w:t>
      </w:r>
      <w:r w:rsidR="005920DA">
        <w:rPr>
          <w:rFonts w:ascii="Helvetica" w:hAnsi="Helvetica"/>
        </w:rPr>
        <w:t>.</w:t>
      </w:r>
    </w:p>
    <w:p w14:paraId="2734A2BD" w14:textId="77777777" w:rsidR="005920DA" w:rsidRDefault="005920DA" w:rsidP="00CB474C">
      <w:pPr>
        <w:rPr>
          <w:rFonts w:ascii="Helvetica" w:hAnsi="Helvetica"/>
        </w:rPr>
      </w:pPr>
    </w:p>
    <w:p w14:paraId="2953F9B0" w14:textId="77777777" w:rsidR="005920DA" w:rsidRDefault="005920DA" w:rsidP="00CB474C">
      <w:pPr>
        <w:rPr>
          <w:rFonts w:ascii="Helvetica" w:hAnsi="Helvetica"/>
        </w:rPr>
      </w:pPr>
    </w:p>
    <w:p w14:paraId="159EA44A" w14:textId="77777777" w:rsidR="005920DA" w:rsidRDefault="005920DA" w:rsidP="00CB474C">
      <w:pPr>
        <w:rPr>
          <w:rFonts w:ascii="Helvetica" w:hAnsi="Helvetica"/>
        </w:rPr>
      </w:pPr>
    </w:p>
    <w:p w14:paraId="02116C13" w14:textId="77777777" w:rsidR="005920DA" w:rsidRDefault="005920DA" w:rsidP="00CB474C">
      <w:pPr>
        <w:rPr>
          <w:rFonts w:ascii="Helvetica" w:hAnsi="Helvetica"/>
        </w:rPr>
      </w:pPr>
    </w:p>
    <w:p w14:paraId="716BC96D" w14:textId="77777777" w:rsidR="005920DA" w:rsidRDefault="005920DA" w:rsidP="00CB474C">
      <w:pPr>
        <w:rPr>
          <w:rFonts w:ascii="Helvetica" w:hAnsi="Helvetica"/>
        </w:rPr>
      </w:pPr>
    </w:p>
    <w:p w14:paraId="4F1B411A" w14:textId="77777777" w:rsidR="005920DA" w:rsidRDefault="005920DA" w:rsidP="00CB474C">
      <w:pPr>
        <w:rPr>
          <w:rFonts w:ascii="Helvetica" w:hAnsi="Helvetica"/>
        </w:rPr>
      </w:pPr>
    </w:p>
    <w:p w14:paraId="639D5F94" w14:textId="77777777" w:rsidR="005920DA" w:rsidRDefault="005920DA" w:rsidP="00CB474C">
      <w:pPr>
        <w:rPr>
          <w:rFonts w:ascii="Helvetica" w:hAnsi="Helvetica"/>
        </w:rPr>
      </w:pPr>
    </w:p>
    <w:p w14:paraId="2768A881" w14:textId="77777777" w:rsidR="005920DA" w:rsidRDefault="005920DA" w:rsidP="00CB474C">
      <w:pPr>
        <w:rPr>
          <w:rFonts w:ascii="Helvetica" w:hAnsi="Helvetica"/>
        </w:rPr>
      </w:pPr>
    </w:p>
    <w:p w14:paraId="75151A60" w14:textId="77777777" w:rsidR="005920DA" w:rsidRDefault="005920DA" w:rsidP="00CB474C">
      <w:pPr>
        <w:rPr>
          <w:rFonts w:ascii="Helvetica" w:hAnsi="Helvetica"/>
        </w:rPr>
      </w:pPr>
    </w:p>
    <w:p w14:paraId="45A1D9F3" w14:textId="77777777" w:rsidR="005920DA" w:rsidRDefault="005920DA" w:rsidP="00CB474C">
      <w:pPr>
        <w:rPr>
          <w:rFonts w:ascii="Helvetica" w:hAnsi="Helvetica"/>
        </w:rPr>
      </w:pPr>
    </w:p>
    <w:p w14:paraId="6D330987" w14:textId="77777777" w:rsidR="005920DA" w:rsidRDefault="005920DA" w:rsidP="00CB474C">
      <w:pPr>
        <w:rPr>
          <w:rFonts w:ascii="Helvetica" w:hAnsi="Helvetica"/>
        </w:rPr>
      </w:pPr>
    </w:p>
    <w:p w14:paraId="5A018078" w14:textId="77777777" w:rsidR="005920DA" w:rsidRDefault="005920DA" w:rsidP="00CB474C">
      <w:pPr>
        <w:rPr>
          <w:rFonts w:ascii="Helvetica" w:hAnsi="Helvetica"/>
        </w:rPr>
      </w:pPr>
    </w:p>
    <w:p w14:paraId="06AA6253" w14:textId="77777777" w:rsidR="005920DA" w:rsidRDefault="005920DA" w:rsidP="00CB474C">
      <w:pPr>
        <w:rPr>
          <w:rFonts w:ascii="Helvetica" w:hAnsi="Helvetica"/>
        </w:rPr>
      </w:pPr>
    </w:p>
    <w:p w14:paraId="518ABEC0" w14:textId="77777777" w:rsidR="005920DA" w:rsidRDefault="005920DA" w:rsidP="00CB474C">
      <w:pPr>
        <w:rPr>
          <w:rFonts w:ascii="Helvetica" w:hAnsi="Helvetica"/>
        </w:rPr>
      </w:pPr>
    </w:p>
    <w:p w14:paraId="52C4B938" w14:textId="77777777" w:rsidR="005920DA" w:rsidRDefault="005920DA" w:rsidP="00CB474C">
      <w:pPr>
        <w:rPr>
          <w:rFonts w:ascii="Helvetica" w:hAnsi="Helvetica"/>
        </w:rPr>
      </w:pPr>
    </w:p>
    <w:p w14:paraId="600281A4" w14:textId="77777777" w:rsidR="005920DA" w:rsidRDefault="005920DA" w:rsidP="00CB474C">
      <w:pPr>
        <w:rPr>
          <w:rFonts w:ascii="Helvetica" w:hAnsi="Helvetica"/>
        </w:rPr>
      </w:pPr>
    </w:p>
    <w:p w14:paraId="5B346AC9" w14:textId="77777777" w:rsidR="005920DA" w:rsidRDefault="005920DA" w:rsidP="00CB474C">
      <w:pPr>
        <w:rPr>
          <w:rFonts w:ascii="Helvetica" w:hAnsi="Helvetica"/>
        </w:rPr>
      </w:pPr>
    </w:p>
    <w:p w14:paraId="65130CFF" w14:textId="5382408F" w:rsidR="00CB474C" w:rsidRDefault="003B3E83" w:rsidP="00CB474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6</w:t>
      </w:r>
      <w:r w:rsidR="00CB474C">
        <w:rPr>
          <w:rFonts w:ascii="Helvetica" w:hAnsi="Helvetica"/>
        </w:rPr>
        <w:t xml:space="preserve">.  In the Einstein model, find the average over </w:t>
      </w:r>
      <w:r w:rsidR="00CB474C" w:rsidRPr="009318F2">
        <w:rPr>
          <w:rFonts w:ascii="Symbol" w:hAnsi="Symbol"/>
        </w:rPr>
        <w:t></w:t>
      </w:r>
      <w:r w:rsidR="00CB474C" w:rsidRPr="00BD6553">
        <w:rPr>
          <w:rFonts w:ascii="Helvetica" w:hAnsi="Helvetica"/>
          <w:vertAlign w:val="superscript"/>
        </w:rPr>
        <w:t>2</w:t>
      </w:r>
      <w:r w:rsidR="00CB474C">
        <w:rPr>
          <w:rFonts w:ascii="Helvetica" w:hAnsi="Helvetica"/>
        </w:rPr>
        <w:t xml:space="preserve"> (3D case). Answer should be in terms of N and </w:t>
      </w:r>
      <w:r w:rsidR="00CB474C" w:rsidRPr="009318F2">
        <w:rPr>
          <w:rFonts w:ascii="Symbol" w:hAnsi="Symbol"/>
        </w:rPr>
        <w:t></w:t>
      </w:r>
      <w:r w:rsidR="00CB474C">
        <w:rPr>
          <w:rFonts w:ascii="Helvetica" w:hAnsi="Helvetica"/>
          <w:vertAlign w:val="subscript"/>
        </w:rPr>
        <w:t>o</w:t>
      </w:r>
      <w:r w:rsidR="00CB474C">
        <w:rPr>
          <w:rFonts w:ascii="Helvetica" w:hAnsi="Helvetica"/>
        </w:rPr>
        <w:t>.</w:t>
      </w:r>
    </w:p>
    <w:p w14:paraId="26E6814F" w14:textId="77777777" w:rsidR="00CB474C" w:rsidRDefault="00CB474C" w:rsidP="00CB474C">
      <w:pPr>
        <w:rPr>
          <w:rFonts w:ascii="Helvetica" w:hAnsi="Helvetica"/>
        </w:rPr>
      </w:pPr>
    </w:p>
    <w:p w14:paraId="0704B4C1" w14:textId="77777777" w:rsidR="00CB474C" w:rsidRDefault="00CB474C" w:rsidP="00CB474C">
      <w:pPr>
        <w:rPr>
          <w:rFonts w:ascii="Helvetica" w:hAnsi="Helvetica"/>
        </w:rPr>
      </w:pPr>
    </w:p>
    <w:p w14:paraId="53DF2804" w14:textId="77777777" w:rsidR="00974795" w:rsidRDefault="00974795" w:rsidP="00CB474C">
      <w:pPr>
        <w:rPr>
          <w:rFonts w:ascii="Helvetica" w:hAnsi="Helvetica"/>
        </w:rPr>
      </w:pPr>
    </w:p>
    <w:p w14:paraId="5E4C0499" w14:textId="77777777" w:rsidR="00974795" w:rsidRDefault="00974795" w:rsidP="00CB474C">
      <w:pPr>
        <w:rPr>
          <w:rFonts w:ascii="Helvetica" w:hAnsi="Helvetica"/>
        </w:rPr>
      </w:pPr>
    </w:p>
    <w:p w14:paraId="255944B7" w14:textId="77777777" w:rsidR="00974795" w:rsidRDefault="00974795" w:rsidP="00CB474C">
      <w:pPr>
        <w:rPr>
          <w:rFonts w:ascii="Helvetica" w:hAnsi="Helvetica"/>
        </w:rPr>
      </w:pPr>
    </w:p>
    <w:p w14:paraId="40073B79" w14:textId="77777777" w:rsidR="003B3E83" w:rsidRDefault="003B3E83" w:rsidP="00CB474C">
      <w:pPr>
        <w:rPr>
          <w:rFonts w:ascii="Helvetica" w:hAnsi="Helvetica"/>
        </w:rPr>
      </w:pPr>
    </w:p>
    <w:p w14:paraId="70817A28" w14:textId="77777777" w:rsidR="003B3E83" w:rsidRDefault="003B3E83" w:rsidP="00CB474C">
      <w:pPr>
        <w:rPr>
          <w:rFonts w:ascii="Helvetica" w:hAnsi="Helvetica"/>
        </w:rPr>
      </w:pPr>
    </w:p>
    <w:p w14:paraId="323836BC" w14:textId="77777777" w:rsidR="003B3E83" w:rsidRDefault="003B3E83" w:rsidP="00CB474C">
      <w:pPr>
        <w:rPr>
          <w:rFonts w:ascii="Helvetica" w:hAnsi="Helvetica"/>
        </w:rPr>
      </w:pPr>
    </w:p>
    <w:p w14:paraId="31989AD9" w14:textId="77777777" w:rsidR="003B3E83" w:rsidRDefault="003B3E83" w:rsidP="00CB474C">
      <w:pPr>
        <w:rPr>
          <w:rFonts w:ascii="Helvetica" w:hAnsi="Helvetica"/>
        </w:rPr>
      </w:pPr>
    </w:p>
    <w:p w14:paraId="4679346C" w14:textId="77777777" w:rsidR="003B3E83" w:rsidRDefault="003B3E83" w:rsidP="00CB474C">
      <w:pPr>
        <w:rPr>
          <w:rFonts w:ascii="Helvetica" w:hAnsi="Helvetica"/>
        </w:rPr>
      </w:pPr>
    </w:p>
    <w:p w14:paraId="6245EF24" w14:textId="77777777" w:rsidR="003B3E83" w:rsidRDefault="003B3E83" w:rsidP="00CB474C">
      <w:pPr>
        <w:rPr>
          <w:rFonts w:ascii="Helvetica" w:hAnsi="Helvetica"/>
        </w:rPr>
      </w:pPr>
    </w:p>
    <w:p w14:paraId="6CADDFDE" w14:textId="77777777" w:rsidR="00974795" w:rsidRDefault="00974795" w:rsidP="00CB474C">
      <w:pPr>
        <w:rPr>
          <w:rFonts w:ascii="Helvetica" w:hAnsi="Helvetica"/>
        </w:rPr>
      </w:pPr>
    </w:p>
    <w:p w14:paraId="7F01584B" w14:textId="091D1181" w:rsidR="00CB474C" w:rsidRDefault="003B3E83" w:rsidP="00CB474C">
      <w:pPr>
        <w:rPr>
          <w:rFonts w:ascii="Helvetica" w:hAnsi="Helvetica"/>
        </w:rPr>
      </w:pPr>
      <w:r>
        <w:rPr>
          <w:rFonts w:ascii="Helvetica" w:hAnsi="Helvetica"/>
        </w:rPr>
        <w:t>7</w:t>
      </w:r>
      <w:r w:rsidR="00CB474C">
        <w:rPr>
          <w:rFonts w:ascii="Helvetica" w:hAnsi="Helvetica"/>
        </w:rPr>
        <w:t>.  Sketch a typical dispersion curve (</w:t>
      </w:r>
      <w:r w:rsidR="00CB474C" w:rsidRPr="009318F2">
        <w:rPr>
          <w:rFonts w:ascii="Symbol" w:hAnsi="Symbol"/>
        </w:rPr>
        <w:t></w:t>
      </w:r>
      <w:r w:rsidR="00CB474C">
        <w:rPr>
          <w:rFonts w:ascii="Helvetica" w:hAnsi="Helvetica"/>
        </w:rPr>
        <w:t xml:space="preserve"> vs. k) for phonons in the Debye approximation.</w:t>
      </w:r>
      <w:r w:rsidR="00786FCA">
        <w:rPr>
          <w:rFonts w:ascii="Helvetica" w:hAnsi="Helvetica"/>
        </w:rPr>
        <w:t xml:space="preserve"> Label and indicate key values.</w:t>
      </w:r>
    </w:p>
    <w:p w14:paraId="618258CD" w14:textId="77777777" w:rsidR="00786FCA" w:rsidRDefault="00786FCA" w:rsidP="00786FCA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6095ABE1" wp14:editId="06417EBF">
            <wp:extent cx="1792192" cy="25019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89" cy="2502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B1DE5" w14:textId="77777777" w:rsidR="004000FC" w:rsidRDefault="004000FC" w:rsidP="00786FCA">
      <w:pPr>
        <w:rPr>
          <w:rFonts w:ascii="Helvetica" w:hAnsi="Helvetica"/>
        </w:rPr>
      </w:pPr>
    </w:p>
    <w:p w14:paraId="67053B68" w14:textId="1B6536D1" w:rsidR="00786FCA" w:rsidRDefault="00395704" w:rsidP="00786FCA">
      <w:pPr>
        <w:rPr>
          <w:rFonts w:ascii="Helvetica" w:hAnsi="Helvetica"/>
        </w:rPr>
      </w:pPr>
      <w:r>
        <w:rPr>
          <w:rFonts w:ascii="Helvetica" w:hAnsi="Helvetica"/>
        </w:rPr>
        <w:t>8</w:t>
      </w:r>
      <w:r w:rsidR="00CB474C">
        <w:rPr>
          <w:rFonts w:ascii="Helvetica" w:hAnsi="Helvetica"/>
        </w:rPr>
        <w:t>.  Sketch a typical dispersion curve (</w:t>
      </w:r>
      <w:r w:rsidR="00CB474C" w:rsidRPr="009318F2">
        <w:rPr>
          <w:rFonts w:ascii="Symbol" w:hAnsi="Symbol"/>
        </w:rPr>
        <w:t></w:t>
      </w:r>
      <w:r w:rsidR="00CB474C">
        <w:rPr>
          <w:rFonts w:ascii="Helvetica" w:hAnsi="Helvetica"/>
        </w:rPr>
        <w:t xml:space="preserve"> vs. k) for phonons in the Einstein approximation.</w:t>
      </w:r>
      <w:r w:rsidR="00786FCA">
        <w:rPr>
          <w:rFonts w:ascii="Helvetica" w:hAnsi="Helvetica"/>
        </w:rPr>
        <w:t xml:space="preserve"> Label and indicate key values.</w:t>
      </w:r>
    </w:p>
    <w:p w14:paraId="5710204D" w14:textId="77777777" w:rsidR="00786FCA" w:rsidRDefault="00786FCA" w:rsidP="00786FCA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20B41486" wp14:editId="00BBCF2A">
            <wp:extent cx="1564756" cy="2184400"/>
            <wp:effectExtent l="0" t="0" r="1016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177" cy="2184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A407C" w14:textId="0B7A9212" w:rsidR="00CB474C" w:rsidRDefault="00395704" w:rsidP="00CB474C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9</w:t>
      </w:r>
      <w:r w:rsidR="00CB474C">
        <w:rPr>
          <w:rFonts w:ascii="Helvetica" w:hAnsi="Helvetica"/>
        </w:rPr>
        <w:t xml:space="preserve">.  Plot the density of states, </w:t>
      </w:r>
      <w:proofErr w:type="gramStart"/>
      <w:r w:rsidR="00CB474C">
        <w:rPr>
          <w:rFonts w:ascii="Helvetica" w:hAnsi="Helvetica"/>
        </w:rPr>
        <w:t>D(</w:t>
      </w:r>
      <w:proofErr w:type="gramEnd"/>
      <w:r w:rsidR="00CB474C" w:rsidRPr="00544385">
        <w:rPr>
          <w:rFonts w:ascii="Symbol" w:hAnsi="Symbol"/>
        </w:rPr>
        <w:t></w:t>
      </w:r>
      <w:r w:rsidR="00CB474C">
        <w:rPr>
          <w:rFonts w:ascii="Helvetica" w:hAnsi="Helvetica"/>
        </w:rPr>
        <w:t xml:space="preserve">), vs. </w:t>
      </w:r>
      <w:r w:rsidR="00CB474C" w:rsidRPr="00544385">
        <w:rPr>
          <w:rFonts w:ascii="Symbol" w:hAnsi="Symbol"/>
        </w:rPr>
        <w:t></w:t>
      </w:r>
      <w:r w:rsidR="00CB474C">
        <w:rPr>
          <w:rFonts w:ascii="Helvetica" w:hAnsi="Helvetica"/>
        </w:rPr>
        <w:t xml:space="preserve"> in the Einstein model. Assume a 1D monoatomic chain of 3.0x10</w:t>
      </w:r>
      <w:r w:rsidR="00CB474C">
        <w:rPr>
          <w:rFonts w:ascii="Helvetica" w:hAnsi="Helvetica"/>
          <w:vertAlign w:val="superscript"/>
        </w:rPr>
        <w:t>10</w:t>
      </w:r>
      <w:r w:rsidR="00CB474C">
        <w:rPr>
          <w:rFonts w:ascii="Helvetica" w:hAnsi="Helvetica"/>
        </w:rPr>
        <w:t xml:space="preserve"> atoms with lattice constant 4.00 Å and a characteristic Einstein temperature of 1500K. Provide numbers for D</w:t>
      </w:r>
      <w:r w:rsidR="00CB474C" w:rsidRPr="00105E59">
        <w:rPr>
          <w:rFonts w:ascii="Helvetica" w:hAnsi="Helvetica"/>
          <w:vertAlign w:val="subscript"/>
        </w:rPr>
        <w:t>o</w:t>
      </w:r>
      <w:r w:rsidR="00CB474C">
        <w:rPr>
          <w:rFonts w:ascii="Helvetica" w:hAnsi="Helvetica"/>
        </w:rPr>
        <w:t xml:space="preserve"> and </w:t>
      </w:r>
      <w:r w:rsidR="00CB474C" w:rsidRPr="00105E59">
        <w:rPr>
          <w:rFonts w:ascii="Symbol" w:hAnsi="Symbol"/>
        </w:rPr>
        <w:t></w:t>
      </w:r>
      <w:r w:rsidR="00CB474C" w:rsidRPr="00105E59">
        <w:rPr>
          <w:rFonts w:ascii="Helvetica" w:hAnsi="Helvetica"/>
          <w:vertAlign w:val="subscript"/>
        </w:rPr>
        <w:t>o</w:t>
      </w:r>
      <w:r w:rsidR="00CB474C">
        <w:rPr>
          <w:rFonts w:ascii="Helvetica" w:hAnsi="Helvetica"/>
        </w:rPr>
        <w:t>.</w:t>
      </w:r>
    </w:p>
    <w:p w14:paraId="4F4484B4" w14:textId="77777777" w:rsidR="00786FCA" w:rsidRDefault="00786FCA" w:rsidP="00786FCA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12A3CA01" wp14:editId="2A26003A">
            <wp:extent cx="1752600" cy="244663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98" cy="244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AA6C2" w14:textId="77777777" w:rsidR="00974795" w:rsidRDefault="00974795" w:rsidP="00CB474C">
      <w:pPr>
        <w:rPr>
          <w:rFonts w:ascii="Helvetica" w:hAnsi="Helvetica"/>
        </w:rPr>
      </w:pPr>
    </w:p>
    <w:p w14:paraId="1EB4D728" w14:textId="77777777" w:rsidR="00786FCA" w:rsidRDefault="00786FCA" w:rsidP="00CB474C">
      <w:pPr>
        <w:rPr>
          <w:rFonts w:ascii="Helvetica" w:hAnsi="Helvetica"/>
        </w:rPr>
      </w:pPr>
    </w:p>
    <w:p w14:paraId="1AAECF42" w14:textId="77777777" w:rsidR="00786FCA" w:rsidRDefault="00786FCA" w:rsidP="00CB474C">
      <w:pPr>
        <w:rPr>
          <w:rFonts w:ascii="Helvetica" w:hAnsi="Helvetica"/>
        </w:rPr>
      </w:pPr>
    </w:p>
    <w:p w14:paraId="3F51D385" w14:textId="77777777" w:rsidR="00786FCA" w:rsidRDefault="00786FCA" w:rsidP="00CB474C">
      <w:pPr>
        <w:rPr>
          <w:rFonts w:ascii="Helvetica" w:hAnsi="Helvetica"/>
        </w:rPr>
      </w:pPr>
    </w:p>
    <w:p w14:paraId="412C662A" w14:textId="77777777" w:rsidR="00786FCA" w:rsidRDefault="00786FCA" w:rsidP="00CB474C">
      <w:pPr>
        <w:rPr>
          <w:rFonts w:ascii="Helvetica" w:hAnsi="Helvetica"/>
        </w:rPr>
      </w:pPr>
    </w:p>
    <w:p w14:paraId="5F5832B8" w14:textId="77777777" w:rsidR="00786FCA" w:rsidRDefault="00786FCA" w:rsidP="00CB474C">
      <w:pPr>
        <w:rPr>
          <w:rFonts w:ascii="Helvetica" w:hAnsi="Helvetica"/>
        </w:rPr>
      </w:pPr>
    </w:p>
    <w:p w14:paraId="559EB866" w14:textId="77777777" w:rsidR="00786FCA" w:rsidRDefault="00786FCA" w:rsidP="00CB474C">
      <w:pPr>
        <w:rPr>
          <w:rFonts w:ascii="Helvetica" w:hAnsi="Helvetica"/>
        </w:rPr>
      </w:pPr>
    </w:p>
    <w:p w14:paraId="358994EA" w14:textId="77777777" w:rsidR="00786FCA" w:rsidRDefault="00786FCA" w:rsidP="00CB474C">
      <w:pPr>
        <w:rPr>
          <w:rFonts w:ascii="Helvetica" w:hAnsi="Helvetica"/>
        </w:rPr>
      </w:pPr>
    </w:p>
    <w:p w14:paraId="222DFDCE" w14:textId="77777777" w:rsidR="00786FCA" w:rsidRDefault="00786FCA" w:rsidP="00CB474C">
      <w:pPr>
        <w:rPr>
          <w:rFonts w:ascii="Helvetica" w:hAnsi="Helvetica"/>
        </w:rPr>
      </w:pPr>
    </w:p>
    <w:p w14:paraId="5397BB82" w14:textId="42186606" w:rsidR="00CB474C" w:rsidRDefault="00846B7C" w:rsidP="00CB474C">
      <w:pPr>
        <w:rPr>
          <w:rFonts w:ascii="Helvetica" w:hAnsi="Helvetica"/>
        </w:rPr>
      </w:pPr>
      <w:r>
        <w:rPr>
          <w:rFonts w:ascii="Helvetica" w:hAnsi="Helvetica"/>
        </w:rPr>
        <w:t>10</w:t>
      </w:r>
      <w:r w:rsidR="00D91F55">
        <w:rPr>
          <w:rFonts w:ascii="Helvetica" w:hAnsi="Helvetica"/>
        </w:rPr>
        <w:t>.  Calcu</w:t>
      </w:r>
      <w:r w:rsidR="00E36240">
        <w:rPr>
          <w:rFonts w:ascii="Helvetica" w:hAnsi="Helvetica"/>
        </w:rPr>
        <w:t xml:space="preserve">late </w:t>
      </w:r>
      <w:r w:rsidR="00E66898">
        <w:rPr>
          <w:rFonts w:ascii="Helvetica" w:hAnsi="Helvetica"/>
        </w:rPr>
        <w:t xml:space="preserve">the </w:t>
      </w:r>
      <w:r w:rsidR="00E36240">
        <w:rPr>
          <w:rFonts w:ascii="Helvetica" w:hAnsi="Helvetica"/>
        </w:rPr>
        <w:t>Plan</w:t>
      </w:r>
      <w:r w:rsidR="00E66898">
        <w:rPr>
          <w:rFonts w:ascii="Helvetica" w:hAnsi="Helvetica"/>
        </w:rPr>
        <w:t>ck distribution for T=0 and</w:t>
      </w:r>
      <w:r>
        <w:rPr>
          <w:rFonts w:ascii="Helvetica" w:hAnsi="Helvetica"/>
        </w:rPr>
        <w:t xml:space="preserve"> T=1000K</w:t>
      </w:r>
      <w:r w:rsidR="00E36240">
        <w:rPr>
          <w:rFonts w:ascii="Helvetica" w:hAnsi="Helvetica"/>
        </w:rPr>
        <w:t xml:space="preserve"> assuming a frequency of 5x10</w:t>
      </w:r>
      <w:r w:rsidR="00E36240" w:rsidRPr="00E36240">
        <w:rPr>
          <w:rFonts w:ascii="Helvetica" w:hAnsi="Helvetica"/>
          <w:vertAlign w:val="superscript"/>
        </w:rPr>
        <w:t xml:space="preserve">13 </w:t>
      </w:r>
      <w:r w:rsidR="00E66898">
        <w:rPr>
          <w:rFonts w:ascii="Helvetica" w:hAnsi="Helvetica"/>
        </w:rPr>
        <w:t>rad/s.</w:t>
      </w:r>
    </w:p>
    <w:p w14:paraId="147EAF5C" w14:textId="77777777" w:rsidR="00363139" w:rsidRDefault="00363139" w:rsidP="00CB474C">
      <w:pPr>
        <w:rPr>
          <w:rFonts w:ascii="Helvetica" w:hAnsi="Helvetica"/>
        </w:rPr>
      </w:pPr>
    </w:p>
    <w:p w14:paraId="3A3274DA" w14:textId="77777777" w:rsidR="00466FE0" w:rsidRDefault="00466FE0" w:rsidP="00363139">
      <w:pPr>
        <w:rPr>
          <w:rFonts w:ascii="Helvetica" w:hAnsi="Helvetica"/>
        </w:rPr>
      </w:pPr>
    </w:p>
    <w:p w14:paraId="3CB999C0" w14:textId="77777777" w:rsidR="00466FE0" w:rsidRDefault="00466FE0" w:rsidP="00363139">
      <w:pPr>
        <w:rPr>
          <w:rFonts w:ascii="Helvetica" w:hAnsi="Helvetica"/>
        </w:rPr>
      </w:pPr>
    </w:p>
    <w:p w14:paraId="374C2A53" w14:textId="77777777" w:rsidR="00466FE0" w:rsidRDefault="00466FE0" w:rsidP="00363139">
      <w:pPr>
        <w:rPr>
          <w:rFonts w:ascii="Helvetica" w:hAnsi="Helvetica"/>
        </w:rPr>
      </w:pPr>
    </w:p>
    <w:p w14:paraId="00008840" w14:textId="77777777" w:rsidR="00466FE0" w:rsidRDefault="00466FE0" w:rsidP="00363139">
      <w:pPr>
        <w:rPr>
          <w:rFonts w:ascii="Helvetica" w:hAnsi="Helvetica"/>
        </w:rPr>
      </w:pPr>
    </w:p>
    <w:p w14:paraId="2F77A76A" w14:textId="77777777" w:rsidR="00466FE0" w:rsidRDefault="00466FE0" w:rsidP="00363139">
      <w:pPr>
        <w:rPr>
          <w:rFonts w:ascii="Helvetica" w:hAnsi="Helvetica"/>
        </w:rPr>
      </w:pPr>
    </w:p>
    <w:p w14:paraId="1C5E4EC6" w14:textId="77777777" w:rsidR="00466FE0" w:rsidRDefault="00466FE0" w:rsidP="00363139">
      <w:pPr>
        <w:rPr>
          <w:rFonts w:ascii="Helvetica" w:hAnsi="Helvetica"/>
        </w:rPr>
      </w:pPr>
    </w:p>
    <w:p w14:paraId="6900CB35" w14:textId="77777777" w:rsidR="00466FE0" w:rsidRDefault="00466FE0" w:rsidP="00363139">
      <w:pPr>
        <w:rPr>
          <w:rFonts w:ascii="Helvetica" w:hAnsi="Helvetica"/>
        </w:rPr>
      </w:pPr>
    </w:p>
    <w:p w14:paraId="5E80A2D1" w14:textId="77777777" w:rsidR="00466FE0" w:rsidRDefault="00466FE0" w:rsidP="00363139">
      <w:pPr>
        <w:rPr>
          <w:rFonts w:ascii="Helvetica" w:hAnsi="Helvetica"/>
        </w:rPr>
      </w:pPr>
    </w:p>
    <w:p w14:paraId="27F47BFA" w14:textId="77777777" w:rsidR="00974795" w:rsidRDefault="00974795" w:rsidP="00363139">
      <w:pPr>
        <w:rPr>
          <w:rFonts w:ascii="Helvetica" w:hAnsi="Helvetica"/>
        </w:rPr>
      </w:pPr>
    </w:p>
    <w:p w14:paraId="6944FCF6" w14:textId="77777777" w:rsidR="00974795" w:rsidRDefault="00974795" w:rsidP="00363139">
      <w:pPr>
        <w:rPr>
          <w:rFonts w:ascii="Helvetica" w:hAnsi="Helvetica"/>
        </w:rPr>
      </w:pPr>
    </w:p>
    <w:p w14:paraId="16A94CBA" w14:textId="77777777" w:rsidR="00974795" w:rsidRDefault="00974795" w:rsidP="00363139">
      <w:pPr>
        <w:rPr>
          <w:rFonts w:ascii="Helvetica" w:hAnsi="Helvetica"/>
        </w:rPr>
      </w:pPr>
    </w:p>
    <w:p w14:paraId="4928E4EE" w14:textId="77777777" w:rsidR="00974795" w:rsidRDefault="00974795" w:rsidP="00363139">
      <w:pPr>
        <w:rPr>
          <w:rFonts w:ascii="Helvetica" w:hAnsi="Helvetica"/>
        </w:rPr>
      </w:pPr>
    </w:p>
    <w:p w14:paraId="7D7957E7" w14:textId="77777777" w:rsidR="00974795" w:rsidRDefault="00974795" w:rsidP="00363139">
      <w:pPr>
        <w:rPr>
          <w:rFonts w:ascii="Helvetica" w:hAnsi="Helvetica"/>
        </w:rPr>
      </w:pPr>
    </w:p>
    <w:p w14:paraId="332E2A10" w14:textId="77777777" w:rsidR="00974795" w:rsidRDefault="00974795" w:rsidP="00363139">
      <w:pPr>
        <w:rPr>
          <w:rFonts w:ascii="Helvetica" w:hAnsi="Helvetica"/>
        </w:rPr>
      </w:pPr>
    </w:p>
    <w:p w14:paraId="0D106615" w14:textId="77777777" w:rsidR="00974795" w:rsidRDefault="00974795" w:rsidP="00363139">
      <w:pPr>
        <w:rPr>
          <w:rFonts w:ascii="Helvetica" w:hAnsi="Helvetica"/>
        </w:rPr>
      </w:pPr>
    </w:p>
    <w:p w14:paraId="6A4DFA50" w14:textId="77777777" w:rsidR="00786FCA" w:rsidRDefault="00786FCA" w:rsidP="00363139">
      <w:pPr>
        <w:rPr>
          <w:rFonts w:ascii="Helvetica" w:hAnsi="Helvetica"/>
        </w:rPr>
      </w:pPr>
    </w:p>
    <w:p w14:paraId="4C88AC59" w14:textId="77777777" w:rsidR="00786FCA" w:rsidRDefault="00786FCA" w:rsidP="00363139">
      <w:pPr>
        <w:rPr>
          <w:rFonts w:ascii="Helvetica" w:hAnsi="Helvetica"/>
        </w:rPr>
      </w:pPr>
    </w:p>
    <w:p w14:paraId="3248B1A4" w14:textId="77777777" w:rsidR="00786FCA" w:rsidRDefault="00786FCA" w:rsidP="00363139">
      <w:pPr>
        <w:rPr>
          <w:rFonts w:ascii="Helvetica" w:hAnsi="Helvetica"/>
        </w:rPr>
      </w:pPr>
    </w:p>
    <w:p w14:paraId="0D2D6CCF" w14:textId="77777777" w:rsidR="00E66898" w:rsidRDefault="00E66898" w:rsidP="00363139">
      <w:pPr>
        <w:rPr>
          <w:rFonts w:ascii="Helvetica" w:hAnsi="Helvetica"/>
        </w:rPr>
      </w:pPr>
    </w:p>
    <w:p w14:paraId="137609FF" w14:textId="798CE3CF" w:rsidR="00363139" w:rsidRDefault="00846B7C" w:rsidP="00363139">
      <w:pPr>
        <w:rPr>
          <w:rFonts w:ascii="Helvetica" w:hAnsi="Helvetica"/>
        </w:rPr>
      </w:pPr>
      <w:r>
        <w:rPr>
          <w:rFonts w:ascii="Helvetica" w:hAnsi="Helvetica"/>
        </w:rPr>
        <w:t>11</w:t>
      </w:r>
      <w:r w:rsidR="00363139">
        <w:rPr>
          <w:rFonts w:ascii="Helvetica" w:hAnsi="Helvetica"/>
        </w:rPr>
        <w:t>. Plot an</w:t>
      </w:r>
      <w:r w:rsidR="00786FCA">
        <w:rPr>
          <w:rFonts w:ascii="Helvetica" w:hAnsi="Helvetica"/>
        </w:rPr>
        <w:t>d label</w:t>
      </w:r>
      <w:r w:rsidR="00363139">
        <w:rPr>
          <w:rFonts w:ascii="Helvetica" w:hAnsi="Helvetica"/>
        </w:rPr>
        <w:t xml:space="preserve"> a typical phonon dispersion for a (3D) material having 2 atoms per unit cell.</w:t>
      </w:r>
      <w:r w:rsidR="00786FCA">
        <w:rPr>
          <w:rFonts w:ascii="Helvetica" w:hAnsi="Helvetica"/>
        </w:rPr>
        <w:t xml:space="preserve"> Label L and T modes.</w:t>
      </w:r>
    </w:p>
    <w:p w14:paraId="326A290B" w14:textId="77777777" w:rsidR="00363139" w:rsidRDefault="00363139" w:rsidP="00363139">
      <w:pPr>
        <w:jc w:val="center"/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2DB567AF" wp14:editId="4AB83E9D">
            <wp:extent cx="1801289" cy="2514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203" cy="2515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A1A76" w14:textId="77777777" w:rsidR="00363139" w:rsidRDefault="00363139" w:rsidP="00CB474C">
      <w:pPr>
        <w:rPr>
          <w:rFonts w:ascii="Helvetica" w:hAnsi="Helvetica"/>
        </w:rPr>
      </w:pPr>
    </w:p>
    <w:p w14:paraId="436B058D" w14:textId="77777777" w:rsidR="008D7B44" w:rsidRDefault="008D7B44" w:rsidP="00CB474C">
      <w:pPr>
        <w:rPr>
          <w:rFonts w:ascii="Helvetica" w:hAnsi="Helvetica"/>
        </w:rPr>
      </w:pPr>
    </w:p>
    <w:p w14:paraId="7BC0D367" w14:textId="77777777" w:rsidR="008D7B44" w:rsidRDefault="008D7B44" w:rsidP="00CB474C">
      <w:pPr>
        <w:rPr>
          <w:rFonts w:ascii="Helvetica" w:hAnsi="Helvetica"/>
        </w:rPr>
      </w:pPr>
    </w:p>
    <w:p w14:paraId="42F3EE7F" w14:textId="52A51E05" w:rsidR="00974795" w:rsidRDefault="00DB7CD2" w:rsidP="00CB474C">
      <w:pPr>
        <w:rPr>
          <w:rFonts w:ascii="Helvetica" w:hAnsi="Helvetica"/>
        </w:rPr>
      </w:pPr>
      <w:r>
        <w:rPr>
          <w:rFonts w:ascii="Helvetica" w:hAnsi="Helvetica"/>
        </w:rPr>
        <w:t>12</w:t>
      </w:r>
      <w:r w:rsidR="00974795">
        <w:rPr>
          <w:rFonts w:ascii="Helvetica" w:hAnsi="Helvetica"/>
        </w:rPr>
        <w:t xml:space="preserve">. For a non-metal what </w:t>
      </w:r>
      <w:r w:rsidR="004D6AE1">
        <w:rPr>
          <w:rFonts w:ascii="Helvetica" w:hAnsi="Helvetica"/>
        </w:rPr>
        <w:t xml:space="preserve">scattering events </w:t>
      </w:r>
      <w:r w:rsidR="00C44E67">
        <w:rPr>
          <w:rFonts w:ascii="Helvetica" w:hAnsi="Helvetica"/>
        </w:rPr>
        <w:t>determine</w:t>
      </w:r>
      <w:r w:rsidR="00974795">
        <w:rPr>
          <w:rFonts w:ascii="Helvetica" w:hAnsi="Helvetica"/>
        </w:rPr>
        <w:t xml:space="preserve"> the mean free path for phonons?</w:t>
      </w:r>
      <w:r w:rsidR="00C44E67">
        <w:rPr>
          <w:rFonts w:ascii="Helvetica" w:hAnsi="Helvetica"/>
        </w:rPr>
        <w:t xml:space="preserve"> Which are more important at low T? Which are more important at high T?</w:t>
      </w:r>
      <w:r w:rsidR="00A2319F">
        <w:rPr>
          <w:rFonts w:ascii="Helvetica" w:hAnsi="Helvetica"/>
        </w:rPr>
        <w:t xml:space="preserve"> (In terms of determining the thermal behavior of the thermal </w:t>
      </w:r>
      <w:proofErr w:type="spellStart"/>
      <w:r w:rsidR="00A2319F">
        <w:rPr>
          <w:rFonts w:ascii="Helvetica" w:hAnsi="Helvetica"/>
        </w:rPr>
        <w:t>conductiviity</w:t>
      </w:r>
      <w:proofErr w:type="spellEnd"/>
      <w:r w:rsidR="00A2319F">
        <w:rPr>
          <w:rFonts w:ascii="Helvetica" w:hAnsi="Helvetica"/>
        </w:rPr>
        <w:t>.)</w:t>
      </w:r>
    </w:p>
    <w:p w14:paraId="39BF69B3" w14:textId="77777777" w:rsidR="00DB7CD2" w:rsidRDefault="00DB7CD2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EF47DFB" w14:textId="4BE67136" w:rsidR="00DB7CD2" w:rsidRDefault="00DB7CD2" w:rsidP="00DB7CD2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3. In the Einstein model, derive the behavior of the heat capacity at high T.</w:t>
      </w:r>
    </w:p>
    <w:p w14:paraId="43C11C91" w14:textId="77777777" w:rsidR="00CB474C" w:rsidRDefault="00CB474C" w:rsidP="00CB474C">
      <w:pPr>
        <w:rPr>
          <w:rFonts w:ascii="Helvetica" w:hAnsi="Helvetica"/>
        </w:rPr>
      </w:pPr>
    </w:p>
    <w:p w14:paraId="6271C695" w14:textId="77777777" w:rsidR="00CB474C" w:rsidRDefault="00CB474C" w:rsidP="00CB474C">
      <w:pPr>
        <w:rPr>
          <w:rFonts w:ascii="Helvetica" w:hAnsi="Helvetica"/>
        </w:rPr>
      </w:pPr>
    </w:p>
    <w:p w14:paraId="41DC2F26" w14:textId="77777777" w:rsidR="00CB474C" w:rsidRDefault="00CB474C" w:rsidP="00CB474C">
      <w:pPr>
        <w:rPr>
          <w:rFonts w:ascii="Helvetica" w:hAnsi="Helvetica"/>
        </w:rPr>
      </w:pPr>
    </w:p>
    <w:p w14:paraId="34077FA9" w14:textId="77777777" w:rsidR="00CB474C" w:rsidRDefault="00CB474C" w:rsidP="00CB474C">
      <w:pPr>
        <w:rPr>
          <w:rFonts w:ascii="Helvetica" w:hAnsi="Helvetica"/>
        </w:rPr>
      </w:pPr>
    </w:p>
    <w:p w14:paraId="4BB08414" w14:textId="77777777" w:rsidR="00CB474C" w:rsidRDefault="00CB474C" w:rsidP="00CB474C">
      <w:pPr>
        <w:rPr>
          <w:rFonts w:ascii="Helvetica" w:hAnsi="Helvetica"/>
        </w:rPr>
      </w:pPr>
    </w:p>
    <w:p w14:paraId="23B83B28" w14:textId="77777777" w:rsidR="00CB474C" w:rsidRDefault="00CB474C" w:rsidP="00CB474C">
      <w:pPr>
        <w:rPr>
          <w:rFonts w:ascii="Helvetica" w:hAnsi="Helvetica"/>
        </w:rPr>
      </w:pPr>
    </w:p>
    <w:p w14:paraId="1E265195" w14:textId="77777777" w:rsidR="00CB474C" w:rsidRDefault="00CB474C" w:rsidP="00CB474C">
      <w:pPr>
        <w:rPr>
          <w:rFonts w:ascii="Helvetica" w:hAnsi="Helvetica"/>
        </w:rPr>
      </w:pPr>
    </w:p>
    <w:p w14:paraId="11C69C08" w14:textId="0649A5B9" w:rsidR="004802BD" w:rsidRPr="007D6315" w:rsidRDefault="004802BD" w:rsidP="00FC0079">
      <w:pPr>
        <w:rPr>
          <w:rFonts w:ascii="Helvetica" w:hAnsi="Helvetica"/>
          <w:u w:val="single"/>
        </w:rPr>
      </w:pPr>
    </w:p>
    <w:sectPr w:rsidR="004802BD" w:rsidRPr="007D6315" w:rsidSect="001871B5">
      <w:footerReference w:type="even" r:id="rId11"/>
      <w:footerReference w:type="default" r:id="rId12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074CE0" w14:textId="77777777" w:rsidR="006A1609" w:rsidRDefault="006A1609" w:rsidP="00083AD3">
      <w:r>
        <w:separator/>
      </w:r>
    </w:p>
  </w:endnote>
  <w:endnote w:type="continuationSeparator" w:id="0">
    <w:p w14:paraId="4A29977E" w14:textId="77777777" w:rsidR="006A1609" w:rsidRDefault="006A1609" w:rsidP="00083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Libian SC Regular">
    <w:panose1 w:val="020B0604020202020204"/>
    <w:charset w:val="00"/>
    <w:family w:val="auto"/>
    <w:pitch w:val="variable"/>
    <w:sig w:usb0="00000003" w:usb1="080F0000" w:usb2="00000000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6E946A" w14:textId="77777777" w:rsidR="00C61026" w:rsidRDefault="00C61026" w:rsidP="00E537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38A29B3" w14:textId="77777777" w:rsidR="00C61026" w:rsidRDefault="00C6102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407EEB" w14:textId="77777777" w:rsidR="00C61026" w:rsidRPr="00183761" w:rsidRDefault="00C61026" w:rsidP="00E53777">
    <w:pPr>
      <w:pStyle w:val="Footer"/>
      <w:framePr w:wrap="around" w:vAnchor="text" w:hAnchor="margin" w:xAlign="center" w:y="1"/>
      <w:rPr>
        <w:rStyle w:val="PageNumber"/>
        <w:rFonts w:ascii="Helvetica" w:hAnsi="Helvetica"/>
      </w:rPr>
    </w:pPr>
    <w:r w:rsidRPr="00183761">
      <w:rPr>
        <w:rStyle w:val="PageNumber"/>
        <w:rFonts w:ascii="Helvetica" w:hAnsi="Helvetica"/>
      </w:rPr>
      <w:fldChar w:fldCharType="begin"/>
    </w:r>
    <w:r w:rsidRPr="00183761">
      <w:rPr>
        <w:rStyle w:val="PageNumber"/>
        <w:rFonts w:ascii="Helvetica" w:hAnsi="Helvetica"/>
      </w:rPr>
      <w:instrText xml:space="preserve">PAGE  </w:instrText>
    </w:r>
    <w:r w:rsidRPr="00183761">
      <w:rPr>
        <w:rStyle w:val="PageNumber"/>
        <w:rFonts w:ascii="Helvetica" w:hAnsi="Helvetica"/>
      </w:rPr>
      <w:fldChar w:fldCharType="separate"/>
    </w:r>
    <w:r w:rsidR="00482DA6">
      <w:rPr>
        <w:rStyle w:val="PageNumber"/>
        <w:rFonts w:ascii="Helvetica" w:hAnsi="Helvetica"/>
        <w:noProof/>
      </w:rPr>
      <w:t>1</w:t>
    </w:r>
    <w:r w:rsidRPr="00183761">
      <w:rPr>
        <w:rStyle w:val="PageNumber"/>
        <w:rFonts w:ascii="Helvetica" w:hAnsi="Helvetica"/>
      </w:rPr>
      <w:fldChar w:fldCharType="end"/>
    </w:r>
  </w:p>
  <w:p w14:paraId="3B5CC860" w14:textId="6F517229" w:rsidR="00C61026" w:rsidRPr="00083AD3" w:rsidRDefault="00C61026" w:rsidP="00083AD3">
    <w:pPr>
      <w:pStyle w:val="Footer"/>
      <w:jc w:val="center"/>
      <w:rPr>
        <w:rFonts w:ascii="Helvetica" w:hAnsi="Helvetica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40F528" w14:textId="77777777" w:rsidR="006A1609" w:rsidRDefault="006A1609" w:rsidP="00083AD3">
      <w:r>
        <w:separator/>
      </w:r>
    </w:p>
  </w:footnote>
  <w:footnote w:type="continuationSeparator" w:id="0">
    <w:p w14:paraId="022887CE" w14:textId="77777777" w:rsidR="006A1609" w:rsidRDefault="006A1609" w:rsidP="00083A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7112067">
    <w:abstractNumId w:val="5"/>
  </w:num>
  <w:num w:numId="2" w16cid:durableId="1957909801">
    <w:abstractNumId w:val="18"/>
  </w:num>
  <w:num w:numId="3" w16cid:durableId="1164466315">
    <w:abstractNumId w:val="2"/>
  </w:num>
  <w:num w:numId="4" w16cid:durableId="2070416507">
    <w:abstractNumId w:val="15"/>
  </w:num>
  <w:num w:numId="5" w16cid:durableId="1408112151">
    <w:abstractNumId w:val="8"/>
  </w:num>
  <w:num w:numId="6" w16cid:durableId="1812209838">
    <w:abstractNumId w:val="3"/>
  </w:num>
  <w:num w:numId="7" w16cid:durableId="910313616">
    <w:abstractNumId w:val="17"/>
  </w:num>
  <w:num w:numId="8" w16cid:durableId="350304030">
    <w:abstractNumId w:val="4"/>
  </w:num>
  <w:num w:numId="9" w16cid:durableId="941106074">
    <w:abstractNumId w:val="10"/>
  </w:num>
  <w:num w:numId="10" w16cid:durableId="1632976275">
    <w:abstractNumId w:val="11"/>
  </w:num>
  <w:num w:numId="11" w16cid:durableId="2116708507">
    <w:abstractNumId w:val="12"/>
  </w:num>
  <w:num w:numId="12" w16cid:durableId="382140821">
    <w:abstractNumId w:val="14"/>
  </w:num>
  <w:num w:numId="13" w16cid:durableId="957494129">
    <w:abstractNumId w:val="0"/>
  </w:num>
  <w:num w:numId="14" w16cid:durableId="576523485">
    <w:abstractNumId w:val="6"/>
  </w:num>
  <w:num w:numId="15" w16cid:durableId="1411272356">
    <w:abstractNumId w:val="13"/>
  </w:num>
  <w:num w:numId="16" w16cid:durableId="372076497">
    <w:abstractNumId w:val="7"/>
  </w:num>
  <w:num w:numId="17" w16cid:durableId="1464422706">
    <w:abstractNumId w:val="1"/>
  </w:num>
  <w:num w:numId="18" w16cid:durableId="1053886047">
    <w:abstractNumId w:val="9"/>
  </w:num>
  <w:num w:numId="19" w16cid:durableId="113070571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41A8"/>
    <w:rsid w:val="00016551"/>
    <w:rsid w:val="000269F2"/>
    <w:rsid w:val="0003523E"/>
    <w:rsid w:val="00036C42"/>
    <w:rsid w:val="00047704"/>
    <w:rsid w:val="00051389"/>
    <w:rsid w:val="00055CF9"/>
    <w:rsid w:val="00073DD2"/>
    <w:rsid w:val="00083AD3"/>
    <w:rsid w:val="0009018F"/>
    <w:rsid w:val="00091209"/>
    <w:rsid w:val="000A516F"/>
    <w:rsid w:val="000D092E"/>
    <w:rsid w:val="000D7666"/>
    <w:rsid w:val="000D76E4"/>
    <w:rsid w:val="000E06EF"/>
    <w:rsid w:val="000E0877"/>
    <w:rsid w:val="000E2CBA"/>
    <w:rsid w:val="00100D6E"/>
    <w:rsid w:val="00103B45"/>
    <w:rsid w:val="001052AB"/>
    <w:rsid w:val="00105E59"/>
    <w:rsid w:val="001161AE"/>
    <w:rsid w:val="001300B6"/>
    <w:rsid w:val="00133C34"/>
    <w:rsid w:val="00143E75"/>
    <w:rsid w:val="00152247"/>
    <w:rsid w:val="0015696A"/>
    <w:rsid w:val="00161651"/>
    <w:rsid w:val="001665A6"/>
    <w:rsid w:val="0017173A"/>
    <w:rsid w:val="00174C40"/>
    <w:rsid w:val="00181001"/>
    <w:rsid w:val="00183761"/>
    <w:rsid w:val="001869B6"/>
    <w:rsid w:val="001871B5"/>
    <w:rsid w:val="00192DC6"/>
    <w:rsid w:val="001963CA"/>
    <w:rsid w:val="00197AB5"/>
    <w:rsid w:val="001A1AFA"/>
    <w:rsid w:val="001A2EEA"/>
    <w:rsid w:val="001B746F"/>
    <w:rsid w:val="001C2915"/>
    <w:rsid w:val="001D1121"/>
    <w:rsid w:val="001D7A1F"/>
    <w:rsid w:val="001E457F"/>
    <w:rsid w:val="001F0855"/>
    <w:rsid w:val="001F3624"/>
    <w:rsid w:val="001F3A77"/>
    <w:rsid w:val="001F46BE"/>
    <w:rsid w:val="001F7284"/>
    <w:rsid w:val="002134DB"/>
    <w:rsid w:val="00216DA2"/>
    <w:rsid w:val="002203CF"/>
    <w:rsid w:val="00220A4E"/>
    <w:rsid w:val="00226772"/>
    <w:rsid w:val="0023214E"/>
    <w:rsid w:val="00251CB4"/>
    <w:rsid w:val="002659C7"/>
    <w:rsid w:val="002757B3"/>
    <w:rsid w:val="002B788E"/>
    <w:rsid w:val="002C5EA7"/>
    <w:rsid w:val="002E181F"/>
    <w:rsid w:val="002F2B74"/>
    <w:rsid w:val="003015E3"/>
    <w:rsid w:val="00304828"/>
    <w:rsid w:val="00311F55"/>
    <w:rsid w:val="0031759E"/>
    <w:rsid w:val="003206B1"/>
    <w:rsid w:val="00326381"/>
    <w:rsid w:val="00330CB2"/>
    <w:rsid w:val="00340037"/>
    <w:rsid w:val="00355F01"/>
    <w:rsid w:val="00362CFE"/>
    <w:rsid w:val="00363139"/>
    <w:rsid w:val="00372FA3"/>
    <w:rsid w:val="00395704"/>
    <w:rsid w:val="00395E55"/>
    <w:rsid w:val="003A0086"/>
    <w:rsid w:val="003A3216"/>
    <w:rsid w:val="003B3E83"/>
    <w:rsid w:val="003C4BE8"/>
    <w:rsid w:val="003C4CDD"/>
    <w:rsid w:val="003D40AB"/>
    <w:rsid w:val="003E3E07"/>
    <w:rsid w:val="003E59F9"/>
    <w:rsid w:val="003E5F4A"/>
    <w:rsid w:val="003F39BD"/>
    <w:rsid w:val="003F4AD4"/>
    <w:rsid w:val="003F52C5"/>
    <w:rsid w:val="004000FC"/>
    <w:rsid w:val="004009AF"/>
    <w:rsid w:val="00406987"/>
    <w:rsid w:val="00424D17"/>
    <w:rsid w:val="00430172"/>
    <w:rsid w:val="00434225"/>
    <w:rsid w:val="00440FDA"/>
    <w:rsid w:val="00442EF2"/>
    <w:rsid w:val="0044437D"/>
    <w:rsid w:val="00465926"/>
    <w:rsid w:val="00466FE0"/>
    <w:rsid w:val="00470EBE"/>
    <w:rsid w:val="00471E40"/>
    <w:rsid w:val="004802BD"/>
    <w:rsid w:val="00481095"/>
    <w:rsid w:val="00482DA6"/>
    <w:rsid w:val="00494BC9"/>
    <w:rsid w:val="00494CD4"/>
    <w:rsid w:val="004A0087"/>
    <w:rsid w:val="004A2706"/>
    <w:rsid w:val="004A6AE7"/>
    <w:rsid w:val="004A7084"/>
    <w:rsid w:val="004C25ED"/>
    <w:rsid w:val="004D5E12"/>
    <w:rsid w:val="004D6AE1"/>
    <w:rsid w:val="004E5A92"/>
    <w:rsid w:val="0052153B"/>
    <w:rsid w:val="0052498C"/>
    <w:rsid w:val="00536972"/>
    <w:rsid w:val="00540AC9"/>
    <w:rsid w:val="00544385"/>
    <w:rsid w:val="00545AC7"/>
    <w:rsid w:val="005478B3"/>
    <w:rsid w:val="00551962"/>
    <w:rsid w:val="00551982"/>
    <w:rsid w:val="0055315B"/>
    <w:rsid w:val="00562F8E"/>
    <w:rsid w:val="00565E57"/>
    <w:rsid w:val="0058138C"/>
    <w:rsid w:val="005920DA"/>
    <w:rsid w:val="00592D25"/>
    <w:rsid w:val="00596B5C"/>
    <w:rsid w:val="005A351C"/>
    <w:rsid w:val="005A6A77"/>
    <w:rsid w:val="005A73AA"/>
    <w:rsid w:val="005A7ABD"/>
    <w:rsid w:val="005B1B1F"/>
    <w:rsid w:val="005C750B"/>
    <w:rsid w:val="005D5427"/>
    <w:rsid w:val="005D6CA7"/>
    <w:rsid w:val="005E18D7"/>
    <w:rsid w:val="005F3E50"/>
    <w:rsid w:val="00606C7F"/>
    <w:rsid w:val="00622728"/>
    <w:rsid w:val="00624E07"/>
    <w:rsid w:val="00626C2C"/>
    <w:rsid w:val="0063009E"/>
    <w:rsid w:val="0063062C"/>
    <w:rsid w:val="006363B6"/>
    <w:rsid w:val="006634DA"/>
    <w:rsid w:val="00667682"/>
    <w:rsid w:val="00667F2B"/>
    <w:rsid w:val="006815BF"/>
    <w:rsid w:val="006840E1"/>
    <w:rsid w:val="00684EF1"/>
    <w:rsid w:val="00686F61"/>
    <w:rsid w:val="00696784"/>
    <w:rsid w:val="006A1609"/>
    <w:rsid w:val="006B2872"/>
    <w:rsid w:val="006B3803"/>
    <w:rsid w:val="006B7A17"/>
    <w:rsid w:val="006C29C9"/>
    <w:rsid w:val="006C30E5"/>
    <w:rsid w:val="006D43E7"/>
    <w:rsid w:val="006D4AF2"/>
    <w:rsid w:val="006D50FF"/>
    <w:rsid w:val="006D6EC4"/>
    <w:rsid w:val="006D7FD9"/>
    <w:rsid w:val="006E107A"/>
    <w:rsid w:val="006E1652"/>
    <w:rsid w:val="006E331C"/>
    <w:rsid w:val="006E68B9"/>
    <w:rsid w:val="006F11FA"/>
    <w:rsid w:val="006F5DC5"/>
    <w:rsid w:val="00700CD6"/>
    <w:rsid w:val="007166BC"/>
    <w:rsid w:val="007179CF"/>
    <w:rsid w:val="007213B0"/>
    <w:rsid w:val="00721B49"/>
    <w:rsid w:val="007272C4"/>
    <w:rsid w:val="00730464"/>
    <w:rsid w:val="007334EA"/>
    <w:rsid w:val="00735F31"/>
    <w:rsid w:val="00752968"/>
    <w:rsid w:val="0075607F"/>
    <w:rsid w:val="007573EF"/>
    <w:rsid w:val="00762153"/>
    <w:rsid w:val="007645DE"/>
    <w:rsid w:val="00764CEE"/>
    <w:rsid w:val="00770B95"/>
    <w:rsid w:val="00770CB9"/>
    <w:rsid w:val="00776DB1"/>
    <w:rsid w:val="007841AF"/>
    <w:rsid w:val="00786FCA"/>
    <w:rsid w:val="00790827"/>
    <w:rsid w:val="00793AD7"/>
    <w:rsid w:val="00797B96"/>
    <w:rsid w:val="007A0062"/>
    <w:rsid w:val="007A2A88"/>
    <w:rsid w:val="007B01A9"/>
    <w:rsid w:val="007C4B7D"/>
    <w:rsid w:val="007C7270"/>
    <w:rsid w:val="007D373D"/>
    <w:rsid w:val="007D4649"/>
    <w:rsid w:val="007D6315"/>
    <w:rsid w:val="007E4FB2"/>
    <w:rsid w:val="00801B11"/>
    <w:rsid w:val="00803318"/>
    <w:rsid w:val="00821225"/>
    <w:rsid w:val="00823334"/>
    <w:rsid w:val="008237C4"/>
    <w:rsid w:val="00823A8D"/>
    <w:rsid w:val="0082406D"/>
    <w:rsid w:val="00827970"/>
    <w:rsid w:val="00830D09"/>
    <w:rsid w:val="00831C5F"/>
    <w:rsid w:val="00834C06"/>
    <w:rsid w:val="00841761"/>
    <w:rsid w:val="00845F93"/>
    <w:rsid w:val="008469BF"/>
    <w:rsid w:val="00846B7C"/>
    <w:rsid w:val="008476D5"/>
    <w:rsid w:val="008501AD"/>
    <w:rsid w:val="00852E95"/>
    <w:rsid w:val="00852F13"/>
    <w:rsid w:val="008613E8"/>
    <w:rsid w:val="00870706"/>
    <w:rsid w:val="00885732"/>
    <w:rsid w:val="0088644C"/>
    <w:rsid w:val="00891234"/>
    <w:rsid w:val="008939E4"/>
    <w:rsid w:val="008A3930"/>
    <w:rsid w:val="008B671E"/>
    <w:rsid w:val="008C2486"/>
    <w:rsid w:val="008C3081"/>
    <w:rsid w:val="008D7B44"/>
    <w:rsid w:val="008E39D8"/>
    <w:rsid w:val="008F06A5"/>
    <w:rsid w:val="00915299"/>
    <w:rsid w:val="00920FF0"/>
    <w:rsid w:val="00921EDE"/>
    <w:rsid w:val="00923626"/>
    <w:rsid w:val="009318F2"/>
    <w:rsid w:val="009344ED"/>
    <w:rsid w:val="0094139D"/>
    <w:rsid w:val="00953B48"/>
    <w:rsid w:val="009658CA"/>
    <w:rsid w:val="0096637A"/>
    <w:rsid w:val="00970860"/>
    <w:rsid w:val="00974795"/>
    <w:rsid w:val="0098050D"/>
    <w:rsid w:val="00983104"/>
    <w:rsid w:val="009907F5"/>
    <w:rsid w:val="009A735B"/>
    <w:rsid w:val="009D25F0"/>
    <w:rsid w:val="009E197C"/>
    <w:rsid w:val="009E2762"/>
    <w:rsid w:val="009E2BBF"/>
    <w:rsid w:val="009E4105"/>
    <w:rsid w:val="009F2DF2"/>
    <w:rsid w:val="009F3C9F"/>
    <w:rsid w:val="009F7B3D"/>
    <w:rsid w:val="00A00B9A"/>
    <w:rsid w:val="00A117EE"/>
    <w:rsid w:val="00A137D4"/>
    <w:rsid w:val="00A15090"/>
    <w:rsid w:val="00A2319F"/>
    <w:rsid w:val="00A23F21"/>
    <w:rsid w:val="00A2410A"/>
    <w:rsid w:val="00A260CC"/>
    <w:rsid w:val="00A26172"/>
    <w:rsid w:val="00A32F74"/>
    <w:rsid w:val="00A361BD"/>
    <w:rsid w:val="00A647E2"/>
    <w:rsid w:val="00A73910"/>
    <w:rsid w:val="00A73B7A"/>
    <w:rsid w:val="00A75538"/>
    <w:rsid w:val="00A80121"/>
    <w:rsid w:val="00A85F8D"/>
    <w:rsid w:val="00A9123B"/>
    <w:rsid w:val="00A93F83"/>
    <w:rsid w:val="00A957C4"/>
    <w:rsid w:val="00AA7A8A"/>
    <w:rsid w:val="00AB1960"/>
    <w:rsid w:val="00AB19D4"/>
    <w:rsid w:val="00AC0704"/>
    <w:rsid w:val="00AC4AB9"/>
    <w:rsid w:val="00AD0B5E"/>
    <w:rsid w:val="00AD1064"/>
    <w:rsid w:val="00AD514A"/>
    <w:rsid w:val="00AF508B"/>
    <w:rsid w:val="00AF6B14"/>
    <w:rsid w:val="00B1043A"/>
    <w:rsid w:val="00B12177"/>
    <w:rsid w:val="00B1374D"/>
    <w:rsid w:val="00B217D5"/>
    <w:rsid w:val="00B2394B"/>
    <w:rsid w:val="00B24F5D"/>
    <w:rsid w:val="00B33BC1"/>
    <w:rsid w:val="00B35006"/>
    <w:rsid w:val="00B402A1"/>
    <w:rsid w:val="00B5441B"/>
    <w:rsid w:val="00B62F1D"/>
    <w:rsid w:val="00B640C7"/>
    <w:rsid w:val="00B760DD"/>
    <w:rsid w:val="00B812AE"/>
    <w:rsid w:val="00B86636"/>
    <w:rsid w:val="00B86C98"/>
    <w:rsid w:val="00B87B75"/>
    <w:rsid w:val="00B911D5"/>
    <w:rsid w:val="00B9178C"/>
    <w:rsid w:val="00B9192A"/>
    <w:rsid w:val="00B92C02"/>
    <w:rsid w:val="00B9482D"/>
    <w:rsid w:val="00BC2A35"/>
    <w:rsid w:val="00BD13F7"/>
    <w:rsid w:val="00BD6553"/>
    <w:rsid w:val="00BE34B3"/>
    <w:rsid w:val="00BE6E8A"/>
    <w:rsid w:val="00BE71AA"/>
    <w:rsid w:val="00BF1122"/>
    <w:rsid w:val="00BF268E"/>
    <w:rsid w:val="00BF4326"/>
    <w:rsid w:val="00BF6B60"/>
    <w:rsid w:val="00C05DAD"/>
    <w:rsid w:val="00C07E66"/>
    <w:rsid w:val="00C14245"/>
    <w:rsid w:val="00C2233D"/>
    <w:rsid w:val="00C23136"/>
    <w:rsid w:val="00C24CE0"/>
    <w:rsid w:val="00C33B80"/>
    <w:rsid w:val="00C3767E"/>
    <w:rsid w:val="00C42D7C"/>
    <w:rsid w:val="00C44E67"/>
    <w:rsid w:val="00C45F5B"/>
    <w:rsid w:val="00C47C74"/>
    <w:rsid w:val="00C5495B"/>
    <w:rsid w:val="00C60632"/>
    <w:rsid w:val="00C61026"/>
    <w:rsid w:val="00C70643"/>
    <w:rsid w:val="00C72B62"/>
    <w:rsid w:val="00C737F9"/>
    <w:rsid w:val="00C73C81"/>
    <w:rsid w:val="00C74772"/>
    <w:rsid w:val="00C8101F"/>
    <w:rsid w:val="00C83E82"/>
    <w:rsid w:val="00C923E4"/>
    <w:rsid w:val="00C927E9"/>
    <w:rsid w:val="00C9339C"/>
    <w:rsid w:val="00C93F23"/>
    <w:rsid w:val="00CA2E5D"/>
    <w:rsid w:val="00CA6768"/>
    <w:rsid w:val="00CA778C"/>
    <w:rsid w:val="00CB317D"/>
    <w:rsid w:val="00CB474C"/>
    <w:rsid w:val="00CC1069"/>
    <w:rsid w:val="00CC1E8F"/>
    <w:rsid w:val="00CC2F4A"/>
    <w:rsid w:val="00CD2C22"/>
    <w:rsid w:val="00CD5272"/>
    <w:rsid w:val="00CE2D73"/>
    <w:rsid w:val="00CE359E"/>
    <w:rsid w:val="00CF459A"/>
    <w:rsid w:val="00CF4C1C"/>
    <w:rsid w:val="00CF52AB"/>
    <w:rsid w:val="00CF5D6E"/>
    <w:rsid w:val="00CF6A74"/>
    <w:rsid w:val="00D04667"/>
    <w:rsid w:val="00D0502A"/>
    <w:rsid w:val="00D14480"/>
    <w:rsid w:val="00D14D42"/>
    <w:rsid w:val="00D21EAD"/>
    <w:rsid w:val="00D262D7"/>
    <w:rsid w:val="00D404C3"/>
    <w:rsid w:val="00D4534F"/>
    <w:rsid w:val="00D46406"/>
    <w:rsid w:val="00D63E89"/>
    <w:rsid w:val="00D847FB"/>
    <w:rsid w:val="00D84F4B"/>
    <w:rsid w:val="00D902B3"/>
    <w:rsid w:val="00D91F55"/>
    <w:rsid w:val="00D927C2"/>
    <w:rsid w:val="00D964BA"/>
    <w:rsid w:val="00D97184"/>
    <w:rsid w:val="00DA04A3"/>
    <w:rsid w:val="00DB62A0"/>
    <w:rsid w:val="00DB6E41"/>
    <w:rsid w:val="00DB7CD2"/>
    <w:rsid w:val="00DC0A0A"/>
    <w:rsid w:val="00DC3A56"/>
    <w:rsid w:val="00DC4234"/>
    <w:rsid w:val="00DC7BB2"/>
    <w:rsid w:val="00DD30E3"/>
    <w:rsid w:val="00DE0561"/>
    <w:rsid w:val="00DE1213"/>
    <w:rsid w:val="00DE1A8E"/>
    <w:rsid w:val="00DE3344"/>
    <w:rsid w:val="00DE4F1E"/>
    <w:rsid w:val="00DF2B38"/>
    <w:rsid w:val="00DF41DE"/>
    <w:rsid w:val="00E02EFA"/>
    <w:rsid w:val="00E26258"/>
    <w:rsid w:val="00E2773E"/>
    <w:rsid w:val="00E3436E"/>
    <w:rsid w:val="00E34B2C"/>
    <w:rsid w:val="00E36240"/>
    <w:rsid w:val="00E3796D"/>
    <w:rsid w:val="00E425D6"/>
    <w:rsid w:val="00E4368D"/>
    <w:rsid w:val="00E45B71"/>
    <w:rsid w:val="00E53777"/>
    <w:rsid w:val="00E66898"/>
    <w:rsid w:val="00E717BA"/>
    <w:rsid w:val="00E73F76"/>
    <w:rsid w:val="00E75F65"/>
    <w:rsid w:val="00E873C0"/>
    <w:rsid w:val="00E906AD"/>
    <w:rsid w:val="00E909A7"/>
    <w:rsid w:val="00E97D2D"/>
    <w:rsid w:val="00EA0E93"/>
    <w:rsid w:val="00EA35F7"/>
    <w:rsid w:val="00EA3C9F"/>
    <w:rsid w:val="00EB29C9"/>
    <w:rsid w:val="00EC2107"/>
    <w:rsid w:val="00EC38E6"/>
    <w:rsid w:val="00EC3C55"/>
    <w:rsid w:val="00EC5FE5"/>
    <w:rsid w:val="00ED13D0"/>
    <w:rsid w:val="00EE21F9"/>
    <w:rsid w:val="00F00405"/>
    <w:rsid w:val="00F01F11"/>
    <w:rsid w:val="00F15837"/>
    <w:rsid w:val="00F16E2D"/>
    <w:rsid w:val="00F23382"/>
    <w:rsid w:val="00F30A6B"/>
    <w:rsid w:val="00F32C52"/>
    <w:rsid w:val="00F42886"/>
    <w:rsid w:val="00F629A8"/>
    <w:rsid w:val="00F62FC7"/>
    <w:rsid w:val="00F64139"/>
    <w:rsid w:val="00F67350"/>
    <w:rsid w:val="00F7143D"/>
    <w:rsid w:val="00F81914"/>
    <w:rsid w:val="00F83AEF"/>
    <w:rsid w:val="00F913EB"/>
    <w:rsid w:val="00FB308A"/>
    <w:rsid w:val="00FB45DB"/>
    <w:rsid w:val="00FB6532"/>
    <w:rsid w:val="00FB7E53"/>
    <w:rsid w:val="00FC0079"/>
    <w:rsid w:val="00FC33E0"/>
    <w:rsid w:val="00FE61CA"/>
    <w:rsid w:val="00FF0ED0"/>
    <w:rsid w:val="00FF1647"/>
    <w:rsid w:val="00FF1D08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8EF2A310-8404-964E-8B45-694F3A484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76DB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76DB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76DB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76DB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76DB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76DB1"/>
  </w:style>
  <w:style w:type="paragraph" w:styleId="BalloonText">
    <w:name w:val="Balloon Text"/>
    <w:basedOn w:val="Normal"/>
    <w:link w:val="BalloonTextChar"/>
    <w:uiPriority w:val="99"/>
    <w:semiHidden/>
    <w:unhideWhenUsed/>
    <w:rsid w:val="00776DB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DB1"/>
    <w:rPr>
      <w:rFonts w:ascii="Lucida Grande" w:hAnsi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45AC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83AD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3AD3"/>
  </w:style>
  <w:style w:type="character" w:styleId="PageNumber">
    <w:name w:val="page number"/>
    <w:basedOn w:val="DefaultParagraphFont"/>
    <w:uiPriority w:val="99"/>
    <w:semiHidden/>
    <w:unhideWhenUsed/>
    <w:rsid w:val="001837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9</Pages>
  <Words>400</Words>
  <Characters>2286</Characters>
  <Application>Microsoft Office Word</Application>
  <DocSecurity>0</DocSecurity>
  <Lines>19</Lines>
  <Paragraphs>5</Paragraphs>
  <ScaleCrop>false</ScaleCrop>
  <Company>URI Physics</Company>
  <LinksUpToDate>false</LinksUpToDate>
  <CharactersWithSpaces>2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192</cp:revision>
  <cp:lastPrinted>2015-04-27T17:38:00Z</cp:lastPrinted>
  <dcterms:created xsi:type="dcterms:W3CDTF">2013-04-02T19:59:00Z</dcterms:created>
  <dcterms:modified xsi:type="dcterms:W3CDTF">2022-05-05T14:34:00Z</dcterms:modified>
</cp:coreProperties>
</file>